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2" r:id="rId5"/>
    <p:sldId id="261" r:id="rId6"/>
    <p:sldId id="263" r:id="rId7"/>
    <p:sldId id="257" r:id="rId8"/>
    <p:sldId id="260" r:id="rId9"/>
    <p:sldId id="264" r:id="rId10"/>
  </p:sldIdLst>
  <p:sldSz cx="9906000" cy="6858000" type="A4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24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5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8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181850" y="274641"/>
            <a:ext cx="222885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95300" y="274641"/>
            <a:ext cx="652145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30EDBD-1C2D-4C1E-B459-B60219FAB484}" type="datetimeFigureOut">
              <a:rPr lang="ko-KR" altLang="en-US" smtClean="0"/>
              <a:pPr/>
              <a:t>2012-12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10.png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921250" y="476250"/>
          <a:ext cx="3511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76250"/>
                        <a:ext cx="35115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891088" y="1268413"/>
          <a:ext cx="2038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268413"/>
                        <a:ext cx="2038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899025" y="2205038"/>
          <a:ext cx="4913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3479760" imgH="444240" progId="Equation.DSMT4">
                  <p:embed/>
                </p:oleObj>
              </mc:Choice>
              <mc:Fallback>
                <p:oleObj name="Equation" r:id="rId7" imgW="3479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205038"/>
                        <a:ext cx="49133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15" descr="UNI000009a433d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21152" y="3789040"/>
            <a:ext cx="118427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185248" y="4869160"/>
          <a:ext cx="1857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2159000" imgH="431800" progId="Equation.DSMT4">
                  <p:embed/>
                </p:oleObj>
              </mc:Choice>
              <mc:Fallback>
                <p:oleObj name="Equation" r:id="rId10" imgW="21590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248" y="4869160"/>
                        <a:ext cx="1857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560512" y="5517232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 smtClean="0"/>
              <a:t>Relationship between electric potential difference on torso surface and the Heart dipole</a:t>
            </a:r>
            <a:endParaRPr lang="ko-KR" altLang="en-US" sz="1200" dirty="0"/>
          </a:p>
        </p:txBody>
      </p:sp>
      <p:grpSp>
        <p:nvGrpSpPr>
          <p:cNvPr id="120" name="그룹 119"/>
          <p:cNvGrpSpPr/>
          <p:nvPr/>
        </p:nvGrpSpPr>
        <p:grpSpPr>
          <a:xfrm>
            <a:off x="560512" y="692696"/>
            <a:ext cx="3960440" cy="4421826"/>
            <a:chOff x="560512" y="692696"/>
            <a:chExt cx="3960440" cy="4421826"/>
          </a:xfrm>
        </p:grpSpPr>
        <p:grpSp>
          <p:nvGrpSpPr>
            <p:cNvPr id="113" name="그룹 112"/>
            <p:cNvGrpSpPr/>
            <p:nvPr/>
          </p:nvGrpSpPr>
          <p:grpSpPr>
            <a:xfrm>
              <a:off x="560512" y="692696"/>
              <a:ext cx="3960440" cy="4421826"/>
              <a:chOff x="560512" y="692696"/>
              <a:chExt cx="3960440" cy="4421826"/>
            </a:xfrm>
          </p:grpSpPr>
          <p:pic>
            <p:nvPicPr>
              <p:cNvPr id="2052" name="Picture 4" descr="C:\Users\이정환\Documents\매직 폴더\2011-04-MultiPatchECGSynthesis-ELetters\Torso.png"/>
              <p:cNvPicPr>
                <a:picLocks noChangeAspect="1" noChangeArrowheads="1"/>
              </p:cNvPicPr>
              <p:nvPr/>
            </p:nvPicPr>
            <p:blipFill>
              <a:blip r:embed="rId12" cstate="print">
                <a:lum bright="20000"/>
              </a:blip>
              <a:srcRect l="21098" r="24014"/>
              <a:stretch>
                <a:fillRect/>
              </a:stretch>
            </p:blipFill>
            <p:spPr bwMode="auto">
              <a:xfrm>
                <a:off x="560512" y="692696"/>
                <a:ext cx="3960440" cy="4421826"/>
              </a:xfrm>
              <a:prstGeom prst="rect">
                <a:avLst/>
              </a:prstGeom>
              <a:noFill/>
            </p:spPr>
          </p:pic>
          <p:sp>
            <p:nvSpPr>
              <p:cNvPr id="5" name="타원 4"/>
              <p:cNvSpPr/>
              <p:nvPr/>
            </p:nvSpPr>
            <p:spPr>
              <a:xfrm>
                <a:off x="1064568" y="1772816"/>
                <a:ext cx="240027" cy="23735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" name="타원 5"/>
              <p:cNvSpPr/>
              <p:nvPr/>
            </p:nvSpPr>
            <p:spPr>
              <a:xfrm>
                <a:off x="3080792" y="4293096"/>
                <a:ext cx="216024" cy="23735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7" name="그룹 14"/>
              <p:cNvGrpSpPr/>
              <p:nvPr/>
            </p:nvGrpSpPr>
            <p:grpSpPr>
              <a:xfrm>
                <a:off x="2426532" y="2044011"/>
                <a:ext cx="780087" cy="864096"/>
                <a:chOff x="5652120" y="2836099"/>
                <a:chExt cx="720080" cy="864096"/>
              </a:xfrm>
            </p:grpSpPr>
            <p:cxnSp>
              <p:nvCxnSpPr>
                <p:cNvPr id="28" name="직선 화살표 연결선 27"/>
                <p:cNvCxnSpPr/>
                <p:nvPr/>
              </p:nvCxnSpPr>
              <p:spPr>
                <a:xfrm rot="16200000" flipH="1">
                  <a:off x="5472894" y="3255447"/>
                  <a:ext cx="647278" cy="79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직선 화살표 연결선 28"/>
                <p:cNvCxnSpPr/>
                <p:nvPr/>
              </p:nvCxnSpPr>
              <p:spPr>
                <a:xfrm>
                  <a:off x="5652120" y="3076221"/>
                  <a:ext cx="720080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오른쪽 화살표 29"/>
                <p:cNvSpPr/>
                <p:nvPr/>
              </p:nvSpPr>
              <p:spPr>
                <a:xfrm rot="3025887">
                  <a:off x="5508703" y="3155174"/>
                  <a:ext cx="864096" cy="225945"/>
                </a:xfrm>
                <a:prstGeom prst="rightArrow">
                  <a:avLst>
                    <a:gd name="adj1" fmla="val 23397"/>
                    <a:gd name="adj2" fmla="val 85966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8" name="직선 화살표 연결선 7"/>
              <p:cNvCxnSpPr>
                <a:endCxn id="5" idx="6"/>
              </p:cNvCxnSpPr>
              <p:nvPr/>
            </p:nvCxnSpPr>
            <p:spPr>
              <a:xfrm rot="10800000">
                <a:off x="1304596" y="1891496"/>
                <a:ext cx="1272141" cy="38537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직선 화살표 연결선 8"/>
              <p:cNvCxnSpPr>
                <a:endCxn id="6" idx="0"/>
              </p:cNvCxnSpPr>
              <p:nvPr/>
            </p:nvCxnSpPr>
            <p:spPr>
              <a:xfrm rot="16200000" flipH="1">
                <a:off x="1874658" y="2978950"/>
                <a:ext cx="2016224" cy="61206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직선 화살표 연결선 12"/>
              <p:cNvCxnSpPr>
                <a:endCxn id="11" idx="7"/>
              </p:cNvCxnSpPr>
              <p:nvPr/>
            </p:nvCxnSpPr>
            <p:spPr>
              <a:xfrm rot="10800000" flipV="1">
                <a:off x="1969036" y="2276872"/>
                <a:ext cx="607700" cy="391676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직선 화살표 연결선 13"/>
              <p:cNvCxnSpPr/>
              <p:nvPr/>
            </p:nvCxnSpPr>
            <p:spPr>
              <a:xfrm rot="5400000">
                <a:off x="2000672" y="2708920"/>
                <a:ext cx="1008115" cy="144017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개체 17"/>
              <p:cNvGraphicFramePr>
                <a:graphicFrameLocks noChangeAspect="1"/>
              </p:cNvGraphicFramePr>
              <p:nvPr/>
            </p:nvGraphicFramePr>
            <p:xfrm>
              <a:off x="3023704" y="2564904"/>
              <a:ext cx="264778" cy="3258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" name="Equation" r:id="rId13" imgW="152280" imgH="203040" progId="Equation.DSMT4">
                      <p:embed/>
                    </p:oleObj>
                  </mc:Choice>
                  <mc:Fallback>
                    <p:oleObj name="Equation" r:id="rId13" imgW="152280" imgH="2030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3704" y="2564904"/>
                            <a:ext cx="264778" cy="3258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959902" y="1486811"/>
                <a:ext cx="46839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/>
                  <a:t>V</a:t>
                </a:r>
                <a:r>
                  <a:rPr lang="en-US" altLang="ko-KR" sz="1400" b="1" baseline="-25000" dirty="0" smtClean="0"/>
                  <a:t>RA</a:t>
                </a:r>
                <a:endParaRPr lang="ko-KR" altLang="en-US" sz="1400" b="1" baseline="-250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008784" y="4489375"/>
                <a:ext cx="4267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/>
                  <a:t>V</a:t>
                </a:r>
                <a:r>
                  <a:rPr lang="en-US" altLang="ko-KR" sz="1400" b="1" baseline="-25000" dirty="0" smtClean="0"/>
                  <a:t>LL</a:t>
                </a:r>
                <a:endParaRPr lang="ko-KR" altLang="en-US" sz="1400" b="1" baseline="-250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20552" y="2708920"/>
                <a:ext cx="507447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i="1" dirty="0" smtClean="0"/>
                  <a:t>Vp</a:t>
                </a:r>
                <a:r>
                  <a:rPr lang="en-US" altLang="ko-KR" sz="1200" b="1" i="1" baseline="-25000" dirty="0" smtClean="0"/>
                  <a:t>i-1</a:t>
                </a:r>
                <a:endParaRPr lang="ko-KR" altLang="en-US" sz="1200" b="1" i="1" baseline="-250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496616" y="3212976"/>
                <a:ext cx="40645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i="1" dirty="0" err="1" smtClean="0"/>
                  <a:t>Vp</a:t>
                </a:r>
                <a:r>
                  <a:rPr lang="en-US" altLang="ko-KR" sz="1200" b="1" i="1" baseline="-25000" dirty="0" err="1" smtClean="0"/>
                  <a:t>i</a:t>
                </a:r>
                <a:endParaRPr lang="ko-KR" altLang="en-US" sz="1200" b="1" i="1" baseline="-250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324083" y="1895497"/>
                <a:ext cx="10807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dirty="0" smtClean="0"/>
                  <a:t>Heart Dipole</a:t>
                </a:r>
                <a:endParaRPr lang="ko-KR" altLang="en-US" sz="1200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216696" y="4293096"/>
                <a:ext cx="56034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i="1" dirty="0" smtClean="0"/>
                  <a:t>Vp</a:t>
                </a:r>
                <a:r>
                  <a:rPr lang="en-US" altLang="ko-KR" sz="1200" b="1" i="1" baseline="-25000" dirty="0" smtClean="0"/>
                  <a:t>N-1</a:t>
                </a:r>
                <a:endParaRPr lang="ko-KR" altLang="en-US" sz="1200" b="1" i="1" baseline="-25000" dirty="0"/>
              </a:p>
            </p:txBody>
          </p:sp>
          <p:graphicFrame>
            <p:nvGraphicFramePr>
              <p:cNvPr id="2056" name="Object 8"/>
              <p:cNvGraphicFramePr>
                <a:graphicFrameLocks noChangeAspect="1"/>
              </p:cNvGraphicFramePr>
              <p:nvPr/>
            </p:nvGraphicFramePr>
            <p:xfrm>
              <a:off x="2931121" y="3140968"/>
              <a:ext cx="293687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121" y="3140968"/>
                            <a:ext cx="293687" cy="4048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7" name="Object 9"/>
              <p:cNvGraphicFramePr>
                <a:graphicFrameLocks noChangeAspect="1"/>
              </p:cNvGraphicFramePr>
              <p:nvPr/>
            </p:nvGraphicFramePr>
            <p:xfrm>
              <a:off x="2504728" y="2852936"/>
              <a:ext cx="19685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6" name="Equation" r:id="rId17" imgW="126720" imgH="228600" progId="Equation.DSMT4">
                      <p:embed/>
                    </p:oleObj>
                  </mc:Choice>
                  <mc:Fallback>
                    <p:oleObj name="Equation" r:id="rId17" imgW="126720" imgH="2286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4728" y="2852936"/>
                            <a:ext cx="196850" cy="354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10"/>
              <p:cNvGraphicFramePr>
                <a:graphicFrameLocks noChangeAspect="1"/>
              </p:cNvGraphicFramePr>
              <p:nvPr/>
            </p:nvGraphicFramePr>
            <p:xfrm>
              <a:off x="1928664" y="2132856"/>
              <a:ext cx="3540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" name="Equation" r:id="rId19" imgW="203040" imgH="228600" progId="Equation.DSMT4">
                      <p:embed/>
                    </p:oleObj>
                  </mc:Choice>
                  <mc:Fallback>
                    <p:oleObj name="Equation" r:id="rId19" imgW="203040" imgH="2286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664" y="2132856"/>
                            <a:ext cx="354012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9" name="Object 11"/>
              <p:cNvGraphicFramePr>
                <a:graphicFrameLocks noChangeAspect="1"/>
              </p:cNvGraphicFramePr>
              <p:nvPr/>
            </p:nvGraphicFramePr>
            <p:xfrm>
              <a:off x="1881188" y="1751856"/>
              <a:ext cx="2349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8" name="Equation" r:id="rId21" imgW="139680" imgH="228600" progId="Equation.DSMT4">
                      <p:embed/>
                    </p:oleObj>
                  </mc:Choice>
                  <mc:Fallback>
                    <p:oleObj name="Equation" r:id="rId21" imgW="139680" imgH="22860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1188" y="1751856"/>
                            <a:ext cx="23495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2" name="직선 화살표 연결선 101"/>
              <p:cNvCxnSpPr>
                <a:stCxn id="5" idx="5"/>
                <a:endCxn id="6" idx="1"/>
              </p:cNvCxnSpPr>
              <p:nvPr/>
            </p:nvCxnSpPr>
            <p:spPr>
              <a:xfrm rot="16200000" flipH="1">
                <a:off x="1014716" y="2230143"/>
                <a:ext cx="2352441" cy="1842984"/>
              </a:xfrm>
              <a:prstGeom prst="straightConnector1">
                <a:avLst/>
              </a:prstGeom>
              <a:ln w="1905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타원 102"/>
              <p:cNvSpPr/>
              <p:nvPr/>
            </p:nvSpPr>
            <p:spPr>
              <a:xfrm>
                <a:off x="2288704" y="3284984"/>
                <a:ext cx="216024" cy="21602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7" name="타원 46"/>
              <p:cNvSpPr/>
              <p:nvPr/>
            </p:nvSpPr>
            <p:spPr>
              <a:xfrm>
                <a:off x="2648744" y="3738240"/>
                <a:ext cx="216024" cy="21602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타원 10"/>
              <p:cNvSpPr/>
              <p:nvPr/>
            </p:nvSpPr>
            <p:spPr>
              <a:xfrm>
                <a:off x="1784648" y="2636912"/>
                <a:ext cx="216024" cy="21602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8" name="타원 47"/>
              <p:cNvSpPr/>
              <p:nvPr/>
            </p:nvSpPr>
            <p:spPr>
              <a:xfrm>
                <a:off x="1352600" y="2132856"/>
                <a:ext cx="216024" cy="21602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17" name="왼쪽 중괄호 116"/>
            <p:cNvSpPr/>
            <p:nvPr/>
          </p:nvSpPr>
          <p:spPr>
            <a:xfrm rot="19358065">
              <a:off x="1490777" y="2412868"/>
              <a:ext cx="144016" cy="504056"/>
            </a:xfrm>
            <a:prstGeom prst="leftBrace">
              <a:avLst>
                <a:gd name="adj1" fmla="val 54828"/>
                <a:gd name="adj2" fmla="val 4567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8" name="왼쪽 중괄호 117"/>
            <p:cNvSpPr/>
            <p:nvPr/>
          </p:nvSpPr>
          <p:spPr>
            <a:xfrm rot="19358065">
              <a:off x="1908544" y="2849212"/>
              <a:ext cx="144016" cy="694288"/>
            </a:xfrm>
            <a:prstGeom prst="leftBrace">
              <a:avLst>
                <a:gd name="adj1" fmla="val 54828"/>
                <a:gd name="adj2" fmla="val 4567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9" name="왼쪽 중괄호 118"/>
            <p:cNvSpPr/>
            <p:nvPr/>
          </p:nvSpPr>
          <p:spPr>
            <a:xfrm rot="19358065">
              <a:off x="2786922" y="3997044"/>
              <a:ext cx="144016" cy="504056"/>
            </a:xfrm>
            <a:prstGeom prst="leftBrace">
              <a:avLst>
                <a:gd name="adj1" fmla="val 54828"/>
                <a:gd name="adj2" fmla="val 4567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그룹 61"/>
          <p:cNvGrpSpPr/>
          <p:nvPr/>
        </p:nvGrpSpPr>
        <p:grpSpPr>
          <a:xfrm>
            <a:off x="632520" y="548680"/>
            <a:ext cx="6408712" cy="3168352"/>
            <a:chOff x="632520" y="548680"/>
            <a:chExt cx="6408712" cy="3168352"/>
          </a:xfrm>
        </p:grpSpPr>
        <p:pic>
          <p:nvPicPr>
            <p:cNvPr id="15362" name="Picture 2" descr="C:\Users\이정환\Documents\매직 폴더\2011-04-MultiPatchECGSynthesis-ELetters\패치_사진\SANY0001.jpg"/>
            <p:cNvPicPr>
              <a:picLocks noChangeAspect="1" noChangeArrowheads="1"/>
            </p:cNvPicPr>
            <p:nvPr/>
          </p:nvPicPr>
          <p:blipFill>
            <a:blip r:embed="rId2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632520" y="692696"/>
              <a:ext cx="3096344" cy="3019710"/>
            </a:xfrm>
            <a:prstGeom prst="rect">
              <a:avLst/>
            </a:prstGeom>
            <a:noFill/>
          </p:spPr>
        </p:pic>
        <p:pic>
          <p:nvPicPr>
            <p:cNvPr id="15363" name="Picture 3" descr="C:\Users\이정환\Documents\매직 폴더\2011-04-MultiPatchECGSynthesis-ELetters\패치_사진\SANY0008.jpg"/>
            <p:cNvPicPr>
              <a:picLocks noChangeAspect="1" noChangeArrowheads="1"/>
            </p:cNvPicPr>
            <p:nvPr/>
          </p:nvPicPr>
          <p:blipFill>
            <a:blip r:embed="rId3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3728865" y="692696"/>
              <a:ext cx="3017698" cy="3024336"/>
            </a:xfrm>
            <a:prstGeom prst="rect">
              <a:avLst/>
            </a:prstGeom>
            <a:noFill/>
          </p:spPr>
        </p:pic>
        <p:cxnSp>
          <p:nvCxnSpPr>
            <p:cNvPr id="5" name="직선 화살표 연결선 4"/>
            <p:cNvCxnSpPr/>
            <p:nvPr/>
          </p:nvCxnSpPr>
          <p:spPr>
            <a:xfrm>
              <a:off x="4736976" y="1556792"/>
              <a:ext cx="93610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6"/>
            <p:cNvCxnSpPr/>
            <p:nvPr/>
          </p:nvCxnSpPr>
          <p:spPr>
            <a:xfrm rot="5400000">
              <a:off x="4493334" y="1627816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7"/>
            <p:cNvCxnSpPr/>
            <p:nvPr/>
          </p:nvCxnSpPr>
          <p:spPr>
            <a:xfrm rot="5400000">
              <a:off x="5474812" y="1601182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/>
            <p:cNvCxnSpPr/>
            <p:nvPr/>
          </p:nvCxnSpPr>
          <p:spPr>
            <a:xfrm>
              <a:off x="5700698" y="1844824"/>
              <a:ext cx="288032" cy="2160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/>
            <p:cNvCxnSpPr/>
            <p:nvPr/>
          </p:nvCxnSpPr>
          <p:spPr>
            <a:xfrm>
              <a:off x="5223276" y="2735554"/>
              <a:ext cx="288032" cy="2160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화살표 연결선 13"/>
            <p:cNvCxnSpPr/>
            <p:nvPr/>
          </p:nvCxnSpPr>
          <p:spPr>
            <a:xfrm rot="5400000" flipH="1" flipV="1">
              <a:off x="5205028" y="2168860"/>
              <a:ext cx="864096" cy="50405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880992" y="1286516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20mm</a:t>
              </a:r>
              <a:endParaRPr lang="ko-KR" altLang="en-US" sz="1400" dirty="0"/>
            </a:p>
          </p:txBody>
        </p:sp>
        <p:sp>
          <p:nvSpPr>
            <p:cNvPr id="18" name="TextBox 17"/>
            <p:cNvSpPr txBox="1"/>
            <p:nvPr/>
          </p:nvSpPr>
          <p:spPr>
            <a:xfrm rot="18046572">
              <a:off x="5385253" y="2317850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20mm</a:t>
              </a:r>
              <a:endParaRPr lang="ko-KR" altLang="en-US" sz="1400" dirty="0"/>
            </a:p>
          </p:txBody>
        </p:sp>
        <p:cxnSp>
          <p:nvCxnSpPr>
            <p:cNvPr id="19" name="직선 연결선 18"/>
            <p:cNvCxnSpPr/>
            <p:nvPr/>
          </p:nvCxnSpPr>
          <p:spPr>
            <a:xfrm rot="5400000">
              <a:off x="3630222" y="882086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 rot="5400000">
              <a:off x="6393160" y="836712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화살표 연결선 20"/>
            <p:cNvCxnSpPr/>
            <p:nvPr/>
          </p:nvCxnSpPr>
          <p:spPr>
            <a:xfrm>
              <a:off x="3872880" y="836712"/>
              <a:ext cx="273630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977183" y="548680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55mm</a:t>
              </a:r>
              <a:endParaRPr lang="ko-KR" altLang="en-US" sz="1400" b="1" dirty="0"/>
            </a:p>
          </p:txBody>
        </p:sp>
        <p:cxnSp>
          <p:nvCxnSpPr>
            <p:cNvPr id="24" name="직선 연결선 23"/>
            <p:cNvCxnSpPr/>
            <p:nvPr/>
          </p:nvCxnSpPr>
          <p:spPr>
            <a:xfrm>
              <a:off x="4772488" y="2492896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/>
            <p:cNvCxnSpPr/>
            <p:nvPr/>
          </p:nvCxnSpPr>
          <p:spPr>
            <a:xfrm>
              <a:off x="4781366" y="2970318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/>
            <p:cNvCxnSpPr/>
            <p:nvPr/>
          </p:nvCxnSpPr>
          <p:spPr>
            <a:xfrm rot="5400000">
              <a:off x="4556956" y="2744924"/>
              <a:ext cx="50405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185095" y="2575937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10mm</a:t>
              </a:r>
              <a:endParaRPr lang="ko-KR" altLang="en-US" sz="14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136576" y="692696"/>
              <a:ext cx="20152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Metal Snap (Female) </a:t>
              </a:r>
            </a:p>
            <a:p>
              <a:r>
                <a:rPr lang="en-US" altLang="ko-KR" sz="1000" dirty="0" smtClean="0"/>
                <a:t>(coated w/ Ag-</a:t>
              </a:r>
              <a:r>
                <a:rPr lang="en-US" altLang="ko-KR" sz="1000" dirty="0" err="1" smtClean="0"/>
                <a:t>AgCl</a:t>
              </a:r>
              <a:r>
                <a:rPr lang="en-US" altLang="ko-KR" sz="1000" dirty="0" smtClean="0"/>
                <a:t> )</a:t>
              </a:r>
              <a:endParaRPr lang="ko-KR" altLang="en-US" sz="1000" dirty="0"/>
            </a:p>
          </p:txBody>
        </p:sp>
        <p:cxnSp>
          <p:nvCxnSpPr>
            <p:cNvPr id="32" name="직선 화살표 연결선 31"/>
            <p:cNvCxnSpPr>
              <a:stCxn id="30" idx="2"/>
            </p:cNvCxnSpPr>
            <p:nvPr/>
          </p:nvCxnSpPr>
          <p:spPr>
            <a:xfrm rot="5400000">
              <a:off x="1763223" y="1247800"/>
              <a:ext cx="474441" cy="28756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424608" y="3275111"/>
              <a:ext cx="22329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Sticky Nonwoven Fabric</a:t>
              </a:r>
              <a:endParaRPr lang="ko-KR" altLang="en-US" sz="1000" b="1" dirty="0"/>
            </a:p>
          </p:txBody>
        </p:sp>
        <p:cxnSp>
          <p:nvCxnSpPr>
            <p:cNvPr id="34" name="직선 화살표 연결선 33"/>
            <p:cNvCxnSpPr>
              <a:stCxn id="33" idx="3"/>
            </p:cNvCxnSpPr>
            <p:nvPr/>
          </p:nvCxnSpPr>
          <p:spPr>
            <a:xfrm>
              <a:off x="3657592" y="3429000"/>
              <a:ext cx="57532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080792" y="1268760"/>
              <a:ext cx="14827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Conductive Gel</a:t>
              </a:r>
              <a:endParaRPr lang="ko-KR" altLang="en-US" sz="1000" b="1" dirty="0"/>
            </a:p>
          </p:txBody>
        </p:sp>
        <p:cxnSp>
          <p:nvCxnSpPr>
            <p:cNvPr id="38" name="직선 화살표 연결선 37"/>
            <p:cNvCxnSpPr>
              <a:stCxn id="37" idx="2"/>
            </p:cNvCxnSpPr>
            <p:nvPr/>
          </p:nvCxnSpPr>
          <p:spPr>
            <a:xfrm rot="16200000" flipH="1">
              <a:off x="4037423" y="1361294"/>
              <a:ext cx="268288" cy="69877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0"/>
            <p:cNvCxnSpPr/>
            <p:nvPr/>
          </p:nvCxnSpPr>
          <p:spPr>
            <a:xfrm rot="10800000">
              <a:off x="6609184" y="836712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연결선 41"/>
            <p:cNvCxnSpPr/>
            <p:nvPr/>
          </p:nvCxnSpPr>
          <p:spPr>
            <a:xfrm rot="10800000">
              <a:off x="6393160" y="3573016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화살표 연결선 42"/>
            <p:cNvCxnSpPr/>
            <p:nvPr/>
          </p:nvCxnSpPr>
          <p:spPr>
            <a:xfrm rot="5400000">
              <a:off x="5457850" y="2204070"/>
              <a:ext cx="273630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 rot="16200000">
              <a:off x="6237673" y="1988840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55mm</a:t>
              </a:r>
              <a:endParaRPr lang="ko-KR" altLang="en-US" sz="1400" b="1" dirty="0"/>
            </a:p>
          </p:txBody>
        </p:sp>
        <p:cxnSp>
          <p:nvCxnSpPr>
            <p:cNvPr id="49" name="직선 연결선 48"/>
            <p:cNvCxnSpPr/>
            <p:nvPr/>
          </p:nvCxnSpPr>
          <p:spPr>
            <a:xfrm flipV="1">
              <a:off x="1541990" y="2150612"/>
              <a:ext cx="1656184" cy="72008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연결선 52"/>
            <p:cNvCxnSpPr/>
            <p:nvPr/>
          </p:nvCxnSpPr>
          <p:spPr>
            <a:xfrm rot="5400000" flipH="1" flipV="1">
              <a:off x="1406852" y="2087482"/>
              <a:ext cx="1080120" cy="792088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56"/>
            <p:cNvCxnSpPr/>
            <p:nvPr/>
          </p:nvCxnSpPr>
          <p:spPr>
            <a:xfrm rot="16200000" flipH="1">
              <a:off x="1496616" y="1628800"/>
              <a:ext cx="1080120" cy="792088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원호 59"/>
            <p:cNvSpPr/>
            <p:nvPr/>
          </p:nvSpPr>
          <p:spPr>
            <a:xfrm>
              <a:off x="1928664" y="1988840"/>
              <a:ext cx="504056" cy="504056"/>
            </a:xfrm>
            <a:prstGeom prst="arc">
              <a:avLst>
                <a:gd name="adj1" fmla="val 20648119"/>
                <a:gd name="adj2" fmla="val 7903611"/>
              </a:avLst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144688" y="2492896"/>
              <a:ext cx="5421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120</a:t>
              </a:r>
              <a:r>
                <a:rPr lang="en-US" altLang="ko-KR" sz="1200" dirty="0" smtClean="0"/>
                <a:t>°</a:t>
              </a:r>
              <a:endParaRPr lang="ko-KR" altLang="en-US" sz="1200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928664" y="3861048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 smtClean="0"/>
              <a:t>Tri-Electrode (Miniaturized Einthoven-Triangular Shape Electrode; HUREV, </a:t>
            </a:r>
            <a:r>
              <a:rPr lang="en-US" altLang="ko-KR" sz="1200" dirty="0" err="1" smtClean="0"/>
              <a:t>WonJu</a:t>
            </a:r>
            <a:r>
              <a:rPr lang="en-US" altLang="ko-KR" sz="1200" dirty="0" smtClean="0"/>
              <a:t>, KR )</a:t>
            </a:r>
            <a:endParaRPr lang="ko-KR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5"/>
          <p:cNvGrpSpPr/>
          <p:nvPr/>
        </p:nvGrpSpPr>
        <p:grpSpPr>
          <a:xfrm>
            <a:off x="1136576" y="1412776"/>
            <a:ext cx="6925719" cy="3445217"/>
            <a:chOff x="1136576" y="1412776"/>
            <a:chExt cx="6925719" cy="3445217"/>
          </a:xfrm>
        </p:grpSpPr>
        <p:grpSp>
          <p:nvGrpSpPr>
            <p:cNvPr id="2" name="그룹 1"/>
            <p:cNvGrpSpPr/>
            <p:nvPr/>
          </p:nvGrpSpPr>
          <p:grpSpPr>
            <a:xfrm>
              <a:off x="1136576" y="1412776"/>
              <a:ext cx="3539750" cy="3445217"/>
              <a:chOff x="1136576" y="1412776"/>
              <a:chExt cx="3539750" cy="3445217"/>
            </a:xfrm>
          </p:grpSpPr>
          <p:pic>
            <p:nvPicPr>
              <p:cNvPr id="16386" name="Picture 2" descr="C:\Users\이정환\Documents\매직 폴더\2011-04-MultiPatchECGSynthesis-ELetters\100SANYO\SANY0002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36576" y="1412776"/>
                <a:ext cx="3539750" cy="3445217"/>
              </a:xfrm>
              <a:prstGeom prst="rect">
                <a:avLst/>
              </a:prstGeom>
              <a:noFill/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928664" y="2852936"/>
                <a:ext cx="1829347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/>
                  <a:t>Metal Snap (Male) </a:t>
                </a:r>
              </a:p>
            </p:txBody>
          </p:sp>
          <p:cxnSp>
            <p:nvCxnSpPr>
              <p:cNvPr id="5" name="직선 화살표 연결선 4"/>
              <p:cNvCxnSpPr>
                <a:stCxn id="4" idx="2"/>
              </p:cNvCxnSpPr>
              <p:nvPr/>
            </p:nvCxnSpPr>
            <p:spPr>
              <a:xfrm rot="16200000" flipH="1">
                <a:off x="2971938" y="3032113"/>
                <a:ext cx="412303" cy="66950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직선 화살표 연결선 16"/>
              <p:cNvCxnSpPr>
                <a:stCxn id="4" idx="2"/>
              </p:cNvCxnSpPr>
              <p:nvPr/>
            </p:nvCxnSpPr>
            <p:spPr>
              <a:xfrm rot="5400000">
                <a:off x="2359870" y="3161557"/>
                <a:ext cx="484313" cy="48262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직선 화살표 연결선 19"/>
              <p:cNvCxnSpPr>
                <a:stCxn id="4" idx="0"/>
              </p:cNvCxnSpPr>
              <p:nvPr/>
            </p:nvCxnSpPr>
            <p:spPr>
              <a:xfrm rot="5400000" flipH="1" flipV="1">
                <a:off x="2602025" y="2590193"/>
                <a:ext cx="504056" cy="214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3152800" y="1700808"/>
                <a:ext cx="33054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-</a:t>
                </a:r>
                <a:endParaRPr lang="ko-KR" altLang="en-US" sz="1050" b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496616" y="3861048"/>
                <a:ext cx="370614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+</a:t>
                </a:r>
                <a:endParaRPr lang="ko-KR" altLang="en-US" sz="1050" b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800872" y="3861048"/>
                <a:ext cx="44275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RLD</a:t>
                </a:r>
                <a:endParaRPr lang="ko-KR" altLang="en-US" sz="1050" b="1" dirty="0"/>
              </a:p>
            </p:txBody>
          </p:sp>
        </p:grpSp>
        <p:grpSp>
          <p:nvGrpSpPr>
            <p:cNvPr id="3" name="그룹 2"/>
            <p:cNvGrpSpPr/>
            <p:nvPr/>
          </p:nvGrpSpPr>
          <p:grpSpPr>
            <a:xfrm>
              <a:off x="4592960" y="1412776"/>
              <a:ext cx="3469335" cy="3433485"/>
              <a:chOff x="4880992" y="1412776"/>
              <a:chExt cx="3469335" cy="3433485"/>
            </a:xfrm>
          </p:grpSpPr>
          <p:pic>
            <p:nvPicPr>
              <p:cNvPr id="16387" name="Picture 3" descr="C:\Users\이정환\Documents\매직 폴더\2011-04-MultiPatchECGSynthesis-ELetters\100SANYO\SANY0003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53000" y="1412776"/>
                <a:ext cx="3312368" cy="3433485"/>
              </a:xfrm>
              <a:prstGeom prst="rect">
                <a:avLst/>
              </a:prstGeom>
              <a:noFill/>
            </p:spPr>
          </p:pic>
          <p:sp>
            <p:nvSpPr>
              <p:cNvPr id="9" name="모서리가 둥근 직사각형 8"/>
              <p:cNvSpPr/>
              <p:nvPr/>
            </p:nvSpPr>
            <p:spPr>
              <a:xfrm>
                <a:off x="7185248" y="2154503"/>
                <a:ext cx="947822" cy="941210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142945" y="3013502"/>
                <a:ext cx="1207382" cy="276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itchFamily="34" charset="0"/>
                    <a:cs typeface="Arial" pitchFamily="34" charset="0"/>
                  </a:rPr>
                  <a:t>MSP430F1232</a:t>
                </a:r>
                <a:endParaRPr lang="ko-KR" altLang="en-US" sz="1200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393160" y="2276872"/>
                <a:ext cx="245932" cy="1974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-</a:t>
                </a:r>
                <a:endParaRPr lang="ko-KR" altLang="en-US" sz="1050" b="1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401272" y="3789040"/>
                <a:ext cx="370614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+</a:t>
                </a:r>
                <a:endParaRPr lang="ko-KR" altLang="en-US" sz="1050" b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529064" y="3861048"/>
                <a:ext cx="44275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RLD</a:t>
                </a:r>
                <a:endParaRPr lang="ko-KR" altLang="en-US" sz="1050" b="1" dirty="0"/>
              </a:p>
            </p:txBody>
          </p:sp>
          <p:sp>
            <p:nvSpPr>
              <p:cNvPr id="14" name="모서리가 둥근 직사각형 13"/>
              <p:cNvSpPr/>
              <p:nvPr/>
            </p:nvSpPr>
            <p:spPr>
              <a:xfrm>
                <a:off x="5169024" y="2204864"/>
                <a:ext cx="1224136" cy="1080120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80992" y="3224009"/>
                <a:ext cx="1780359" cy="276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itchFamily="34" charset="0"/>
                    <a:cs typeface="Arial" pitchFamily="34" charset="0"/>
                  </a:rPr>
                  <a:t>Biopotential Amplifier</a:t>
                </a:r>
                <a:endParaRPr lang="ko-KR" altLang="en-US" sz="1200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704528" y="36008"/>
            <a:ext cx="6408712" cy="3168352"/>
            <a:chOff x="632520" y="548680"/>
            <a:chExt cx="6408712" cy="3168352"/>
          </a:xfrm>
        </p:grpSpPr>
        <p:pic>
          <p:nvPicPr>
            <p:cNvPr id="3" name="Picture 2" descr="C:\Users\이정환\Documents\매직 폴더\2011-04-MultiPatchECGSynthesis-ELetters\패치_사진\SANY0001.jpg"/>
            <p:cNvPicPr>
              <a:picLocks noChangeAspect="1" noChangeArrowheads="1"/>
            </p:cNvPicPr>
            <p:nvPr/>
          </p:nvPicPr>
          <p:blipFill>
            <a:blip r:embed="rId2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632520" y="692696"/>
              <a:ext cx="3096344" cy="3019710"/>
            </a:xfrm>
            <a:prstGeom prst="rect">
              <a:avLst/>
            </a:prstGeom>
            <a:noFill/>
          </p:spPr>
        </p:pic>
        <p:pic>
          <p:nvPicPr>
            <p:cNvPr id="4" name="Picture 3" descr="C:\Users\이정환\Documents\매직 폴더\2011-04-MultiPatchECGSynthesis-ELetters\패치_사진\SANY0008.jpg"/>
            <p:cNvPicPr>
              <a:picLocks noChangeAspect="1" noChangeArrowheads="1"/>
            </p:cNvPicPr>
            <p:nvPr/>
          </p:nvPicPr>
          <p:blipFill>
            <a:blip r:embed="rId3" cstate="print">
              <a:lum bright="20000"/>
            </a:blip>
            <a:srcRect/>
            <a:stretch>
              <a:fillRect/>
            </a:stretch>
          </p:blipFill>
          <p:spPr bwMode="auto">
            <a:xfrm>
              <a:off x="3728865" y="692696"/>
              <a:ext cx="3017698" cy="3024336"/>
            </a:xfrm>
            <a:prstGeom prst="rect">
              <a:avLst/>
            </a:prstGeom>
            <a:noFill/>
          </p:spPr>
        </p:pic>
        <p:cxnSp>
          <p:nvCxnSpPr>
            <p:cNvPr id="5" name="직선 화살표 연결선 4"/>
            <p:cNvCxnSpPr/>
            <p:nvPr/>
          </p:nvCxnSpPr>
          <p:spPr>
            <a:xfrm>
              <a:off x="4736976" y="1556792"/>
              <a:ext cx="93610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직선 연결선 5"/>
            <p:cNvCxnSpPr/>
            <p:nvPr/>
          </p:nvCxnSpPr>
          <p:spPr>
            <a:xfrm rot="5400000">
              <a:off x="4493334" y="1627816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6"/>
            <p:cNvCxnSpPr/>
            <p:nvPr/>
          </p:nvCxnSpPr>
          <p:spPr>
            <a:xfrm rot="5400000">
              <a:off x="5474812" y="1601182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7"/>
            <p:cNvCxnSpPr/>
            <p:nvPr/>
          </p:nvCxnSpPr>
          <p:spPr>
            <a:xfrm>
              <a:off x="5700698" y="1844824"/>
              <a:ext cx="288032" cy="2160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/>
            <p:cNvCxnSpPr/>
            <p:nvPr/>
          </p:nvCxnSpPr>
          <p:spPr>
            <a:xfrm>
              <a:off x="5223276" y="2735554"/>
              <a:ext cx="288032" cy="2160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화살표 연결선 9"/>
            <p:cNvCxnSpPr/>
            <p:nvPr/>
          </p:nvCxnSpPr>
          <p:spPr>
            <a:xfrm rot="5400000" flipH="1" flipV="1">
              <a:off x="5205028" y="2168860"/>
              <a:ext cx="864096" cy="50405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80992" y="1286516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20mm</a:t>
              </a:r>
              <a:endParaRPr lang="ko-KR" alt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 rot="18046572">
              <a:off x="5385253" y="2317850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20mm</a:t>
              </a:r>
              <a:endParaRPr lang="ko-KR" altLang="en-US" sz="1400" dirty="0"/>
            </a:p>
          </p:txBody>
        </p:sp>
        <p:cxnSp>
          <p:nvCxnSpPr>
            <p:cNvPr id="13" name="직선 연결선 12"/>
            <p:cNvCxnSpPr/>
            <p:nvPr/>
          </p:nvCxnSpPr>
          <p:spPr>
            <a:xfrm rot="5400000">
              <a:off x="3630222" y="882086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 rot="5400000">
              <a:off x="6393160" y="836712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화살표 연결선 14"/>
            <p:cNvCxnSpPr/>
            <p:nvPr/>
          </p:nvCxnSpPr>
          <p:spPr>
            <a:xfrm>
              <a:off x="3872880" y="836712"/>
              <a:ext cx="273630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977183" y="548680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55mm</a:t>
              </a:r>
              <a:endParaRPr lang="ko-KR" altLang="en-US" sz="1400" b="1" dirty="0"/>
            </a:p>
          </p:txBody>
        </p:sp>
        <p:cxnSp>
          <p:nvCxnSpPr>
            <p:cNvPr id="17" name="직선 연결선 16"/>
            <p:cNvCxnSpPr/>
            <p:nvPr/>
          </p:nvCxnSpPr>
          <p:spPr>
            <a:xfrm>
              <a:off x="4772488" y="2492896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781366" y="2970318"/>
              <a:ext cx="43204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/>
            <p:nvPr/>
          </p:nvCxnSpPr>
          <p:spPr>
            <a:xfrm rot="5400000">
              <a:off x="4556956" y="2744924"/>
              <a:ext cx="504056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185095" y="2575937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10mm</a:t>
              </a:r>
              <a:endParaRPr lang="ko-KR" altLang="en-US" sz="1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36576" y="692696"/>
              <a:ext cx="20152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Metal Snap (Female) </a:t>
              </a:r>
            </a:p>
            <a:p>
              <a:r>
                <a:rPr lang="en-US" altLang="ko-KR" sz="1000" dirty="0" smtClean="0"/>
                <a:t>(coated w/ Ag-</a:t>
              </a:r>
              <a:r>
                <a:rPr lang="en-US" altLang="ko-KR" sz="1000" dirty="0" err="1" smtClean="0"/>
                <a:t>AgCl</a:t>
              </a:r>
              <a:r>
                <a:rPr lang="en-US" altLang="ko-KR" sz="1000" dirty="0" smtClean="0"/>
                <a:t> )</a:t>
              </a:r>
              <a:endParaRPr lang="ko-KR" altLang="en-US" sz="1000" dirty="0"/>
            </a:p>
          </p:txBody>
        </p:sp>
        <p:cxnSp>
          <p:nvCxnSpPr>
            <p:cNvPr id="22" name="직선 화살표 연결선 21"/>
            <p:cNvCxnSpPr>
              <a:stCxn id="21" idx="2"/>
            </p:cNvCxnSpPr>
            <p:nvPr/>
          </p:nvCxnSpPr>
          <p:spPr>
            <a:xfrm rot="5400000">
              <a:off x="1763223" y="1247800"/>
              <a:ext cx="474441" cy="28756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424608" y="3275111"/>
              <a:ext cx="22329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Sticky Nonwoven Fabric</a:t>
              </a:r>
              <a:endParaRPr lang="ko-KR" altLang="en-US" sz="1000" b="1" dirty="0"/>
            </a:p>
          </p:txBody>
        </p:sp>
        <p:cxnSp>
          <p:nvCxnSpPr>
            <p:cNvPr id="24" name="직선 화살표 연결선 23"/>
            <p:cNvCxnSpPr>
              <a:stCxn id="23" idx="3"/>
            </p:cNvCxnSpPr>
            <p:nvPr/>
          </p:nvCxnSpPr>
          <p:spPr>
            <a:xfrm>
              <a:off x="3657592" y="3429000"/>
              <a:ext cx="57532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080792" y="1268760"/>
              <a:ext cx="14827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Conductive Gel</a:t>
              </a:r>
              <a:endParaRPr lang="ko-KR" altLang="en-US" sz="1000" b="1" dirty="0"/>
            </a:p>
          </p:txBody>
        </p:sp>
        <p:cxnSp>
          <p:nvCxnSpPr>
            <p:cNvPr id="26" name="직선 화살표 연결선 25"/>
            <p:cNvCxnSpPr>
              <a:stCxn id="25" idx="2"/>
            </p:cNvCxnSpPr>
            <p:nvPr/>
          </p:nvCxnSpPr>
          <p:spPr>
            <a:xfrm rot="16200000" flipH="1">
              <a:off x="4037423" y="1361294"/>
              <a:ext cx="268288" cy="69877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/>
            <p:cNvCxnSpPr/>
            <p:nvPr/>
          </p:nvCxnSpPr>
          <p:spPr>
            <a:xfrm rot="10800000">
              <a:off x="6609184" y="836712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27"/>
            <p:cNvCxnSpPr/>
            <p:nvPr/>
          </p:nvCxnSpPr>
          <p:spPr>
            <a:xfrm rot="10800000">
              <a:off x="6393160" y="3573016"/>
              <a:ext cx="4320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/>
            <p:cNvCxnSpPr/>
            <p:nvPr/>
          </p:nvCxnSpPr>
          <p:spPr>
            <a:xfrm rot="5400000">
              <a:off x="5457850" y="2204070"/>
              <a:ext cx="273630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 rot="16200000">
              <a:off x="6237673" y="1988840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55mm</a:t>
              </a:r>
              <a:endParaRPr lang="ko-KR" altLang="en-US" sz="1400" b="1" dirty="0"/>
            </a:p>
          </p:txBody>
        </p:sp>
        <p:cxnSp>
          <p:nvCxnSpPr>
            <p:cNvPr id="31" name="직선 연결선 30"/>
            <p:cNvCxnSpPr/>
            <p:nvPr/>
          </p:nvCxnSpPr>
          <p:spPr>
            <a:xfrm flipV="1">
              <a:off x="1541990" y="2150612"/>
              <a:ext cx="1656184" cy="72008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1"/>
            <p:cNvCxnSpPr/>
            <p:nvPr/>
          </p:nvCxnSpPr>
          <p:spPr>
            <a:xfrm rot="5400000" flipH="1" flipV="1">
              <a:off x="1406852" y="2087482"/>
              <a:ext cx="1080120" cy="792088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2"/>
            <p:cNvCxnSpPr/>
            <p:nvPr/>
          </p:nvCxnSpPr>
          <p:spPr>
            <a:xfrm rot="16200000" flipH="1">
              <a:off x="1496616" y="1628800"/>
              <a:ext cx="1080120" cy="792088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원호 33"/>
            <p:cNvSpPr/>
            <p:nvPr/>
          </p:nvSpPr>
          <p:spPr>
            <a:xfrm>
              <a:off x="1928664" y="1988840"/>
              <a:ext cx="504056" cy="504056"/>
            </a:xfrm>
            <a:prstGeom prst="arc">
              <a:avLst>
                <a:gd name="adj1" fmla="val 20648119"/>
                <a:gd name="adj2" fmla="val 7903611"/>
              </a:avLst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44688" y="2492896"/>
              <a:ext cx="5421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120</a:t>
              </a:r>
              <a:r>
                <a:rPr lang="en-US" altLang="ko-KR" sz="1200" dirty="0" smtClean="0"/>
                <a:t>°</a:t>
              </a:r>
              <a:endParaRPr lang="ko-KR" altLang="en-US" sz="1200" dirty="0"/>
            </a:p>
          </p:txBody>
        </p:sp>
      </p:grpSp>
      <p:grpSp>
        <p:nvGrpSpPr>
          <p:cNvPr id="36" name="그룹 35"/>
          <p:cNvGrpSpPr/>
          <p:nvPr/>
        </p:nvGrpSpPr>
        <p:grpSpPr>
          <a:xfrm>
            <a:off x="745699" y="3284984"/>
            <a:ext cx="6295533" cy="3244172"/>
            <a:chOff x="1136576" y="1412776"/>
            <a:chExt cx="6925719" cy="3445217"/>
          </a:xfrm>
        </p:grpSpPr>
        <p:grpSp>
          <p:nvGrpSpPr>
            <p:cNvPr id="37" name="그룹 36"/>
            <p:cNvGrpSpPr/>
            <p:nvPr/>
          </p:nvGrpSpPr>
          <p:grpSpPr>
            <a:xfrm>
              <a:off x="1136576" y="1412776"/>
              <a:ext cx="3539750" cy="3445217"/>
              <a:chOff x="1136576" y="1412776"/>
              <a:chExt cx="3539750" cy="3445217"/>
            </a:xfrm>
          </p:grpSpPr>
          <p:pic>
            <p:nvPicPr>
              <p:cNvPr id="47" name="Picture 2" descr="C:\Users\이정환\Documents\매직 폴더\2011-04-MultiPatchECGSynthesis-ELetters\100SANYO\SANY0002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36576" y="1412776"/>
                <a:ext cx="3539750" cy="3445217"/>
              </a:xfrm>
              <a:prstGeom prst="rect">
                <a:avLst/>
              </a:prstGeom>
              <a:noFill/>
            </p:spPr>
          </p:pic>
          <p:sp>
            <p:nvSpPr>
              <p:cNvPr id="48" name="TextBox 47"/>
              <p:cNvSpPr txBox="1"/>
              <p:nvPr/>
            </p:nvSpPr>
            <p:spPr>
              <a:xfrm>
                <a:off x="1928664" y="2852936"/>
                <a:ext cx="1829347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/>
                  <a:t>Metal Snap (Male) </a:t>
                </a:r>
              </a:p>
            </p:txBody>
          </p:sp>
          <p:cxnSp>
            <p:nvCxnSpPr>
              <p:cNvPr id="49" name="직선 화살표 연결선 48"/>
              <p:cNvCxnSpPr>
                <a:stCxn id="48" idx="2"/>
              </p:cNvCxnSpPr>
              <p:nvPr/>
            </p:nvCxnSpPr>
            <p:spPr>
              <a:xfrm rot="16200000" flipH="1">
                <a:off x="2971938" y="3032113"/>
                <a:ext cx="412303" cy="66950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직선 화살표 연결선 49"/>
              <p:cNvCxnSpPr>
                <a:stCxn id="48" idx="2"/>
              </p:cNvCxnSpPr>
              <p:nvPr/>
            </p:nvCxnSpPr>
            <p:spPr>
              <a:xfrm rot="5400000">
                <a:off x="2359870" y="3161557"/>
                <a:ext cx="484313" cy="48262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직선 화살표 연결선 50"/>
              <p:cNvCxnSpPr>
                <a:stCxn id="48" idx="0"/>
              </p:cNvCxnSpPr>
              <p:nvPr/>
            </p:nvCxnSpPr>
            <p:spPr>
              <a:xfrm rot="5400000" flipH="1" flipV="1">
                <a:off x="2602025" y="2590193"/>
                <a:ext cx="504056" cy="214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3152800" y="1700808"/>
                <a:ext cx="33054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-</a:t>
                </a:r>
                <a:endParaRPr lang="ko-KR" altLang="en-US" sz="1050" b="1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496616" y="3861048"/>
                <a:ext cx="370614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+</a:t>
                </a:r>
                <a:endParaRPr lang="ko-KR" altLang="en-US" sz="1050" b="1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3800872" y="3861048"/>
                <a:ext cx="44275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RLD</a:t>
                </a:r>
                <a:endParaRPr lang="ko-KR" altLang="en-US" sz="1050" b="1" dirty="0"/>
              </a:p>
            </p:txBody>
          </p:sp>
        </p:grpSp>
        <p:grpSp>
          <p:nvGrpSpPr>
            <p:cNvPr id="38" name="그룹 37"/>
            <p:cNvGrpSpPr/>
            <p:nvPr/>
          </p:nvGrpSpPr>
          <p:grpSpPr>
            <a:xfrm>
              <a:off x="4592960" y="1412776"/>
              <a:ext cx="3469335" cy="3433485"/>
              <a:chOff x="4880992" y="1412776"/>
              <a:chExt cx="3469335" cy="3433485"/>
            </a:xfrm>
          </p:grpSpPr>
          <p:pic>
            <p:nvPicPr>
              <p:cNvPr id="39" name="Picture 3" descr="C:\Users\이정환\Documents\매직 폴더\2011-04-MultiPatchECGSynthesis-ELetters\100SANYO\SANY0003.jp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953000" y="1412776"/>
                <a:ext cx="3312368" cy="3433485"/>
              </a:xfrm>
              <a:prstGeom prst="rect">
                <a:avLst/>
              </a:prstGeom>
              <a:noFill/>
            </p:spPr>
          </p:pic>
          <p:sp>
            <p:nvSpPr>
              <p:cNvPr id="40" name="모서리가 둥근 직사각형 39"/>
              <p:cNvSpPr/>
              <p:nvPr/>
            </p:nvSpPr>
            <p:spPr>
              <a:xfrm>
                <a:off x="7185248" y="2154503"/>
                <a:ext cx="947822" cy="941210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7142945" y="3013502"/>
                <a:ext cx="1207382" cy="276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itchFamily="34" charset="0"/>
                    <a:cs typeface="Arial" pitchFamily="34" charset="0"/>
                  </a:rPr>
                  <a:t>MSP430F1232</a:t>
                </a:r>
                <a:endParaRPr lang="ko-KR" altLang="en-US" sz="1200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393160" y="2276872"/>
                <a:ext cx="245932" cy="1974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-</a:t>
                </a:r>
                <a:endParaRPr lang="ko-KR" altLang="en-US" sz="1050" b="1" dirty="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401272" y="3789040"/>
                <a:ext cx="370614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V+</a:t>
                </a:r>
                <a:endParaRPr lang="ko-KR" altLang="en-US" sz="1050" b="1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529064" y="3861048"/>
                <a:ext cx="44275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RLD</a:t>
                </a:r>
                <a:endParaRPr lang="ko-KR" altLang="en-US" sz="1050" b="1" dirty="0"/>
              </a:p>
            </p:txBody>
          </p:sp>
          <p:sp>
            <p:nvSpPr>
              <p:cNvPr id="45" name="모서리가 둥근 직사각형 44"/>
              <p:cNvSpPr/>
              <p:nvPr/>
            </p:nvSpPr>
            <p:spPr>
              <a:xfrm>
                <a:off x="5169024" y="2204864"/>
                <a:ext cx="1224136" cy="1080120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880992" y="3224009"/>
                <a:ext cx="1780359" cy="276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 smtClean="0">
                    <a:latin typeface="Arial" pitchFamily="34" charset="0"/>
                    <a:cs typeface="Arial" pitchFamily="34" charset="0"/>
                  </a:rPr>
                  <a:t>Biopotential Amplifier</a:t>
                </a:r>
                <a:endParaRPr lang="ko-KR" altLang="en-US" sz="1200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8808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200472" y="5229200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 smtClean="0"/>
              <a:t>Electrode positions for experiment. </a:t>
            </a:r>
            <a:r>
              <a:rPr lang="en-US" altLang="ko-KR" sz="1200" i="1" dirty="0" smtClean="0"/>
              <a:t>Vp</a:t>
            </a:r>
            <a:r>
              <a:rPr lang="en-US" altLang="ko-KR" sz="1200" i="1" baseline="-25000" dirty="0" smtClean="0"/>
              <a:t>1</a:t>
            </a:r>
            <a:r>
              <a:rPr lang="en-US" altLang="ko-KR" sz="1200" dirty="0" smtClean="0"/>
              <a:t> ~ </a:t>
            </a:r>
            <a:r>
              <a:rPr lang="en-US" altLang="ko-KR" sz="1200" i="1" dirty="0" smtClean="0"/>
              <a:t>Vp</a:t>
            </a:r>
            <a:r>
              <a:rPr lang="en-US" altLang="ko-KR" sz="1200" i="1" baseline="-25000" dirty="0" smtClean="0"/>
              <a:t>6</a:t>
            </a:r>
            <a:r>
              <a:rPr lang="en-US" altLang="ko-KR" sz="1200" baseline="-25000" dirty="0" smtClean="0"/>
              <a:t> </a:t>
            </a:r>
            <a:r>
              <a:rPr lang="en-US" altLang="ko-KR" sz="1200" dirty="0" smtClean="0"/>
              <a:t>were attached to the precordial lead positions. RLD means Right-Leg Driven electrode.</a:t>
            </a:r>
            <a:endParaRPr lang="ko-KR" altLang="en-US" sz="1200" dirty="0"/>
          </a:p>
        </p:txBody>
      </p:sp>
      <p:grpSp>
        <p:nvGrpSpPr>
          <p:cNvPr id="2" name="그룹 1"/>
          <p:cNvGrpSpPr/>
          <p:nvPr/>
        </p:nvGrpSpPr>
        <p:grpSpPr>
          <a:xfrm>
            <a:off x="344488" y="620688"/>
            <a:ext cx="3672408" cy="4406737"/>
            <a:chOff x="344488" y="620688"/>
            <a:chExt cx="3672408" cy="4406737"/>
          </a:xfrm>
        </p:grpSpPr>
        <p:grpSp>
          <p:nvGrpSpPr>
            <p:cNvPr id="24" name="그룹 23"/>
            <p:cNvGrpSpPr/>
            <p:nvPr/>
          </p:nvGrpSpPr>
          <p:grpSpPr>
            <a:xfrm>
              <a:off x="344488" y="620688"/>
              <a:ext cx="3672408" cy="4406737"/>
              <a:chOff x="416496" y="980728"/>
              <a:chExt cx="3672408" cy="4406737"/>
            </a:xfrm>
          </p:grpSpPr>
          <p:pic>
            <p:nvPicPr>
              <p:cNvPr id="18434" name="Picture 2" descr="C:\Users\이정환\Documents\MATLAB\090226HAMS전극조합실험\Exp Picture\SNB10016.jpg"/>
              <p:cNvPicPr>
                <a:picLocks noChangeAspect="1" noChangeArrowheads="1"/>
              </p:cNvPicPr>
              <p:nvPr/>
            </p:nvPicPr>
            <p:blipFill>
              <a:blip r:embed="rId2" cstate="print">
                <a:lum bright="10000"/>
              </a:blip>
              <a:srcRect l="7491" r="11981" b="27527"/>
              <a:stretch>
                <a:fillRect/>
              </a:stretch>
            </p:blipFill>
            <p:spPr bwMode="auto">
              <a:xfrm>
                <a:off x="416496" y="980728"/>
                <a:ext cx="3672408" cy="4406737"/>
              </a:xfrm>
              <a:prstGeom prst="rect">
                <a:avLst/>
              </a:prstGeom>
              <a:noFill/>
            </p:spPr>
          </p:pic>
          <p:grpSp>
            <p:nvGrpSpPr>
              <p:cNvPr id="21" name="그룹 20"/>
              <p:cNvGrpSpPr/>
              <p:nvPr/>
            </p:nvGrpSpPr>
            <p:grpSpPr>
              <a:xfrm>
                <a:off x="2936776" y="1124744"/>
                <a:ext cx="1080120" cy="1008112"/>
                <a:chOff x="1136576" y="4869160"/>
                <a:chExt cx="1451716" cy="1296144"/>
              </a:xfrm>
            </p:grpSpPr>
            <p:grpSp>
              <p:nvGrpSpPr>
                <p:cNvPr id="8" name="그룹 7"/>
                <p:cNvGrpSpPr/>
                <p:nvPr/>
              </p:nvGrpSpPr>
              <p:grpSpPr>
                <a:xfrm>
                  <a:off x="1136576" y="4869160"/>
                  <a:ext cx="1451716" cy="1296144"/>
                  <a:chOff x="1351618" y="4886835"/>
                  <a:chExt cx="1451716" cy="1296144"/>
                </a:xfrm>
              </p:grpSpPr>
              <p:pic>
                <p:nvPicPr>
                  <p:cNvPr id="3" name="Picture 2" descr="C:\Users\이정환\Documents\매직 폴더\2011-04-MultiPatchECGSynthesis-ELetters\패치_사진\SANY0001.jpg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lum bright="20000"/>
                  </a:blip>
                  <a:srcRect l="19928" t="11197" r="12049" b="11303"/>
                  <a:stretch>
                    <a:fillRect/>
                  </a:stretch>
                </p:blipFill>
                <p:spPr bwMode="auto">
                  <a:xfrm rot="16200000">
                    <a:off x="1423627" y="4814826"/>
                    <a:ext cx="1296144" cy="1440162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</p:pic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712640" y="5013176"/>
                    <a:ext cx="330540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sz="1050" b="1" dirty="0" smtClean="0"/>
                      <a:t>V-</a:t>
                    </a:r>
                    <a:endParaRPr lang="ko-KR" altLang="en-US" sz="1050" b="1" dirty="0"/>
                  </a:p>
                </p:txBody>
              </p:sp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2432720" y="5877272"/>
                    <a:ext cx="370614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sz="1050" b="1" smtClean="0"/>
                      <a:t>V+</a:t>
                    </a:r>
                    <a:endParaRPr lang="ko-KR" altLang="en-US" sz="1050" b="1" dirty="0"/>
                  </a:p>
                </p:txBody>
              </p:sp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1412924" y="5857056"/>
                    <a:ext cx="442750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sz="1050" b="1" smtClean="0"/>
                      <a:t>RLD</a:t>
                    </a:r>
                    <a:endParaRPr lang="ko-KR" altLang="en-US" sz="1050" b="1" dirty="0"/>
                  </a:p>
                </p:txBody>
              </p:sp>
            </p:grpSp>
            <p:cxnSp>
              <p:nvCxnSpPr>
                <p:cNvPr id="10" name="직선 화살표 연결선 9"/>
                <p:cNvCxnSpPr/>
                <p:nvPr/>
              </p:nvCxnSpPr>
              <p:spPr>
                <a:xfrm rot="16200000" flipH="1">
                  <a:off x="1816354" y="5404077"/>
                  <a:ext cx="360040" cy="21602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" name="직선 화살표 연결선 11"/>
              <p:cNvCxnSpPr/>
              <p:nvPr/>
            </p:nvCxnSpPr>
            <p:spPr>
              <a:xfrm rot="16200000" flipH="1">
                <a:off x="992560" y="2564904"/>
                <a:ext cx="2448272" cy="20162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704528" y="4725144"/>
                <a:ext cx="44275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RLD</a:t>
                </a:r>
                <a:endParaRPr lang="ko-KR" altLang="en-US" sz="1050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5123" y="2671028"/>
                <a:ext cx="617477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smtClean="0"/>
                  <a:t>Lead II</a:t>
                </a:r>
                <a:endParaRPr lang="ko-KR" altLang="en-US" sz="1050" b="1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856656" y="2564904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1</a:t>
                </a:r>
                <a:endParaRPr lang="ko-KR" altLang="en-US" sz="1050" b="1" i="1" baseline="-25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432720" y="2564904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2</a:t>
                </a:r>
                <a:endParaRPr lang="ko-KR" altLang="en-US" sz="1050" b="1" i="1" baseline="-250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16696" y="3717032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3</a:t>
                </a:r>
                <a:endParaRPr lang="ko-KR" altLang="en-US" sz="1050" b="1" i="1" baseline="-25000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576736" y="4005064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4</a:t>
                </a:r>
                <a:endParaRPr lang="ko-KR" altLang="en-US" sz="1050" b="1" i="1" baseline="-250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080792" y="4077072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5</a:t>
                </a:r>
                <a:endParaRPr lang="ko-KR" altLang="en-US" sz="1050" b="1" i="1" baseline="-250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656856" y="3573016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6</a:t>
                </a:r>
                <a:endParaRPr lang="ko-KR" altLang="en-US" sz="1050" b="1" i="1" baseline="-25000" dirty="0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704528" y="1446892"/>
              <a:ext cx="396262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</a:t>
              </a:r>
              <a:r>
                <a:rPr lang="en-US" altLang="ko-KR" sz="1050" b="1" i="1" baseline="-25000" dirty="0" smtClean="0"/>
                <a:t>RA</a:t>
              </a:r>
              <a:endParaRPr lang="ko-KR" altLang="en-US" sz="1050" b="1" i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68824" y="4399220"/>
              <a:ext cx="367408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</a:t>
              </a:r>
              <a:r>
                <a:rPr lang="en-US" altLang="ko-KR" sz="1050" b="1" i="1" baseline="-25000" dirty="0" smtClean="0"/>
                <a:t>LL</a:t>
              </a:r>
              <a:endParaRPr lang="ko-KR" altLang="en-US" sz="1050" b="1" i="1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393388" y="1014844"/>
              <a:ext cx="40748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err="1" smtClean="0"/>
                <a:t>Vp</a:t>
              </a:r>
              <a:r>
                <a:rPr lang="en-US" altLang="ko-KR" sz="1050" b="1" i="1" baseline="-25000" dirty="0" err="1" smtClean="0"/>
                <a:t>x</a:t>
              </a:r>
              <a:endParaRPr lang="ko-KR" altLang="en-US" sz="1050" b="1" i="1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04" y="405621"/>
            <a:ext cx="4587970" cy="462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그룹 2"/>
          <p:cNvGrpSpPr/>
          <p:nvPr/>
        </p:nvGrpSpPr>
        <p:grpSpPr>
          <a:xfrm>
            <a:off x="5088499" y="586121"/>
            <a:ext cx="3672408" cy="4406737"/>
            <a:chOff x="344488" y="620688"/>
            <a:chExt cx="3672408" cy="4406737"/>
          </a:xfrm>
        </p:grpSpPr>
        <p:grpSp>
          <p:nvGrpSpPr>
            <p:cNvPr id="4" name="그룹 3"/>
            <p:cNvGrpSpPr/>
            <p:nvPr/>
          </p:nvGrpSpPr>
          <p:grpSpPr>
            <a:xfrm>
              <a:off x="344488" y="620688"/>
              <a:ext cx="3672408" cy="4406737"/>
              <a:chOff x="416496" y="980728"/>
              <a:chExt cx="3672408" cy="4406737"/>
            </a:xfrm>
          </p:grpSpPr>
          <p:pic>
            <p:nvPicPr>
              <p:cNvPr id="8" name="Picture 2" descr="C:\Users\이정환\Documents\MATLAB\090226HAMS전극조합실험\Exp Picture\SNB10016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lum bright="10000"/>
              </a:blip>
              <a:srcRect l="7491" r="11981" b="27527"/>
              <a:stretch>
                <a:fillRect/>
              </a:stretch>
            </p:blipFill>
            <p:spPr bwMode="auto">
              <a:xfrm>
                <a:off x="416496" y="980728"/>
                <a:ext cx="3672408" cy="4406737"/>
              </a:xfrm>
              <a:prstGeom prst="rect">
                <a:avLst/>
              </a:prstGeom>
              <a:noFill/>
            </p:spPr>
          </p:pic>
          <p:grpSp>
            <p:nvGrpSpPr>
              <p:cNvPr id="9" name="그룹 8"/>
              <p:cNvGrpSpPr/>
              <p:nvPr/>
            </p:nvGrpSpPr>
            <p:grpSpPr>
              <a:xfrm>
                <a:off x="2936776" y="1124744"/>
                <a:ext cx="1080120" cy="1008112"/>
                <a:chOff x="1136576" y="4869160"/>
                <a:chExt cx="1451716" cy="1296144"/>
              </a:xfrm>
            </p:grpSpPr>
            <p:grpSp>
              <p:nvGrpSpPr>
                <p:cNvPr id="19" name="그룹 18"/>
                <p:cNvGrpSpPr/>
                <p:nvPr/>
              </p:nvGrpSpPr>
              <p:grpSpPr>
                <a:xfrm>
                  <a:off x="1136576" y="4869160"/>
                  <a:ext cx="1451716" cy="1296144"/>
                  <a:chOff x="1351618" y="4886835"/>
                  <a:chExt cx="1451716" cy="1296144"/>
                </a:xfrm>
              </p:grpSpPr>
              <p:pic>
                <p:nvPicPr>
                  <p:cNvPr id="21" name="Picture 2" descr="C:\Users\이정환\Documents\매직 폴더\2011-04-MultiPatchECGSynthesis-ELetters\패치_사진\SANY0001.jp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lum bright="20000"/>
                  </a:blip>
                  <a:srcRect l="19928" t="11197" r="12049" b="11303"/>
                  <a:stretch>
                    <a:fillRect/>
                  </a:stretch>
                </p:blipFill>
                <p:spPr bwMode="auto">
                  <a:xfrm rot="16200000">
                    <a:off x="1423627" y="4814826"/>
                    <a:ext cx="1296144" cy="1440162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</p:pic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1712640" y="5013176"/>
                    <a:ext cx="330540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sz="1050" b="1" dirty="0" smtClean="0"/>
                      <a:t>V-</a:t>
                    </a:r>
                    <a:endParaRPr lang="ko-KR" altLang="en-US" sz="1050" b="1" dirty="0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2432720" y="5877272"/>
                    <a:ext cx="370614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sz="1050" b="1" smtClean="0"/>
                      <a:t>V+</a:t>
                    </a:r>
                    <a:endParaRPr lang="ko-KR" altLang="en-US" sz="1050" b="1" dirty="0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1412924" y="5857056"/>
                    <a:ext cx="442750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ko-KR" sz="1050" b="1" smtClean="0"/>
                      <a:t>RLD</a:t>
                    </a:r>
                    <a:endParaRPr lang="ko-KR" altLang="en-US" sz="1050" b="1" dirty="0"/>
                  </a:p>
                </p:txBody>
              </p:sp>
            </p:grpSp>
            <p:cxnSp>
              <p:nvCxnSpPr>
                <p:cNvPr id="20" name="직선 화살표 연결선 19"/>
                <p:cNvCxnSpPr/>
                <p:nvPr/>
              </p:nvCxnSpPr>
              <p:spPr>
                <a:xfrm rot="16200000" flipH="1">
                  <a:off x="1816354" y="5404077"/>
                  <a:ext cx="360040" cy="21602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" name="직선 화살표 연결선 9"/>
              <p:cNvCxnSpPr/>
              <p:nvPr/>
            </p:nvCxnSpPr>
            <p:spPr>
              <a:xfrm rot="16200000" flipH="1">
                <a:off x="992560" y="2564904"/>
                <a:ext cx="2448272" cy="20162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04528" y="4725144"/>
                <a:ext cx="44275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dirty="0" smtClean="0"/>
                  <a:t>RLD</a:t>
                </a:r>
                <a:endParaRPr lang="ko-KR" altLang="en-US" sz="1050" b="1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35123" y="2671028"/>
                <a:ext cx="617477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smtClean="0"/>
                  <a:t>Lead II</a:t>
                </a:r>
                <a:endParaRPr lang="ko-KR" altLang="en-US" sz="1050" b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856656" y="2564904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1</a:t>
                </a:r>
                <a:endParaRPr lang="ko-KR" altLang="en-US" sz="1050" b="1" i="1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432720" y="2564904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2</a:t>
                </a:r>
                <a:endParaRPr lang="ko-KR" altLang="en-US" sz="1050" b="1" i="1" baseline="-250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16696" y="3717032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3</a:t>
                </a:r>
                <a:endParaRPr lang="ko-KR" altLang="en-US" sz="1050" b="1" i="1" baseline="-25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576736" y="4005064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4</a:t>
                </a:r>
                <a:endParaRPr lang="ko-KR" altLang="en-US" sz="1050" b="1" i="1" baseline="-250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080792" y="4077072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5</a:t>
                </a:r>
                <a:endParaRPr lang="ko-KR" altLang="en-US" sz="1050" b="1" i="1" baseline="-25000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656856" y="3573016"/>
                <a:ext cx="41069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050" b="1" i="1" dirty="0" smtClean="0"/>
                  <a:t>Vp</a:t>
                </a:r>
                <a:r>
                  <a:rPr lang="en-US" altLang="ko-KR" sz="1050" b="1" i="1" baseline="-25000" dirty="0" smtClean="0"/>
                  <a:t>6</a:t>
                </a:r>
                <a:endParaRPr lang="ko-KR" altLang="en-US" sz="1050" b="1" i="1" baseline="-25000" dirty="0"/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704528" y="1446892"/>
              <a:ext cx="396262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</a:t>
              </a:r>
              <a:r>
                <a:rPr lang="en-US" altLang="ko-KR" sz="1050" b="1" i="1" baseline="-25000" dirty="0" smtClean="0"/>
                <a:t>RA</a:t>
              </a:r>
              <a:endParaRPr lang="ko-KR" altLang="en-US" sz="1050" b="1" i="1" baseline="-25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68824" y="4399220"/>
              <a:ext cx="367408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</a:t>
              </a:r>
              <a:r>
                <a:rPr lang="en-US" altLang="ko-KR" sz="1050" b="1" i="1" baseline="-25000" dirty="0" smtClean="0"/>
                <a:t>LL</a:t>
              </a:r>
              <a:endParaRPr lang="ko-KR" altLang="en-US" sz="1050" b="1" i="1" baseline="-25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3388" y="1014844"/>
              <a:ext cx="40748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err="1" smtClean="0"/>
                <a:t>Vp</a:t>
              </a:r>
              <a:r>
                <a:rPr lang="en-US" altLang="ko-KR" sz="1050" b="1" i="1" baseline="-25000" dirty="0" err="1" smtClean="0"/>
                <a:t>x</a:t>
              </a:r>
              <a:endParaRPr lang="ko-KR" altLang="en-US" sz="1050" b="1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85377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36"/>
          <p:cNvGrpSpPr/>
          <p:nvPr/>
        </p:nvGrpSpPr>
        <p:grpSpPr>
          <a:xfrm>
            <a:off x="818541" y="2348880"/>
            <a:ext cx="3042338" cy="3744416"/>
            <a:chOff x="1619672" y="1556792"/>
            <a:chExt cx="2808312" cy="3744416"/>
          </a:xfrm>
        </p:grpSpPr>
        <p:sp>
          <p:nvSpPr>
            <p:cNvPr id="4" name="원통 3"/>
            <p:cNvSpPr/>
            <p:nvPr/>
          </p:nvSpPr>
          <p:spPr>
            <a:xfrm>
              <a:off x="1619672" y="1556792"/>
              <a:ext cx="2808312" cy="3744416"/>
            </a:xfrm>
            <a:prstGeom prst="can">
              <a:avLst>
                <a:gd name="adj" fmla="val 23927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" name="타원 4"/>
            <p:cNvSpPr/>
            <p:nvPr/>
          </p:nvSpPr>
          <p:spPr>
            <a:xfrm>
              <a:off x="1835696" y="2348880"/>
              <a:ext cx="288032" cy="28803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" name="타원 5"/>
            <p:cNvSpPr/>
            <p:nvPr/>
          </p:nvSpPr>
          <p:spPr>
            <a:xfrm>
              <a:off x="3995936" y="4437112"/>
              <a:ext cx="288032" cy="28803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" name="그룹 14"/>
            <p:cNvGrpSpPr/>
            <p:nvPr/>
          </p:nvGrpSpPr>
          <p:grpSpPr>
            <a:xfrm>
              <a:off x="2987824" y="2564904"/>
              <a:ext cx="720080" cy="864096"/>
              <a:chOff x="5652120" y="2780928"/>
              <a:chExt cx="720080" cy="864096"/>
            </a:xfrm>
          </p:grpSpPr>
          <p:cxnSp>
            <p:nvCxnSpPr>
              <p:cNvPr id="8" name="직선 화살표 연결선 7"/>
              <p:cNvCxnSpPr/>
              <p:nvPr/>
            </p:nvCxnSpPr>
            <p:spPr>
              <a:xfrm rot="16200000" flipH="1">
                <a:off x="5472894" y="3255447"/>
                <a:ext cx="647278" cy="7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직선 화살표 연결선 9"/>
              <p:cNvCxnSpPr/>
              <p:nvPr/>
            </p:nvCxnSpPr>
            <p:spPr>
              <a:xfrm>
                <a:off x="5652120" y="3076221"/>
                <a:ext cx="72008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오른쪽 화살표 12"/>
              <p:cNvSpPr/>
              <p:nvPr/>
            </p:nvSpPr>
            <p:spPr>
              <a:xfrm rot="3025887">
                <a:off x="5462287" y="3068960"/>
                <a:ext cx="864096" cy="288032"/>
              </a:xfrm>
              <a:prstGeom prst="rightArrow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20" name="직선 화살표 연결선 19"/>
            <p:cNvCxnSpPr>
              <a:endCxn id="5" idx="6"/>
            </p:cNvCxnSpPr>
            <p:nvPr/>
          </p:nvCxnSpPr>
          <p:spPr>
            <a:xfrm rot="10800000">
              <a:off x="2123728" y="2492896"/>
              <a:ext cx="1008112" cy="3600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화살표 연결선 22"/>
            <p:cNvCxnSpPr/>
            <p:nvPr/>
          </p:nvCxnSpPr>
          <p:spPr>
            <a:xfrm rot="16200000" flipH="1">
              <a:off x="2807804" y="3176972"/>
              <a:ext cx="1584176" cy="93610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hape 26"/>
            <p:cNvCxnSpPr>
              <a:stCxn id="5" idx="4"/>
              <a:endCxn id="6" idx="2"/>
            </p:cNvCxnSpPr>
            <p:nvPr/>
          </p:nvCxnSpPr>
          <p:spPr>
            <a:xfrm rot="16200000" flipH="1">
              <a:off x="2015716" y="2600908"/>
              <a:ext cx="1944216" cy="2016224"/>
            </a:xfrm>
            <a:prstGeom prst="curvedConnector2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타원 30"/>
            <p:cNvSpPr/>
            <p:nvPr/>
          </p:nvSpPr>
          <p:spPr>
            <a:xfrm>
              <a:off x="2123728" y="3429000"/>
              <a:ext cx="288032" cy="28803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타원 31"/>
            <p:cNvSpPr/>
            <p:nvPr/>
          </p:nvSpPr>
          <p:spPr>
            <a:xfrm>
              <a:off x="2555776" y="3933056"/>
              <a:ext cx="288032" cy="28803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3" name="직선 화살표 연결선 32"/>
            <p:cNvCxnSpPr>
              <a:endCxn id="31" idx="7"/>
            </p:cNvCxnSpPr>
            <p:nvPr/>
          </p:nvCxnSpPr>
          <p:spPr>
            <a:xfrm rot="10800000" flipV="1">
              <a:off x="2369580" y="2852935"/>
              <a:ext cx="762261" cy="618245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화살표 연결선 35"/>
            <p:cNvCxnSpPr>
              <a:endCxn id="32" idx="7"/>
            </p:cNvCxnSpPr>
            <p:nvPr/>
          </p:nvCxnSpPr>
          <p:spPr>
            <a:xfrm rot="5400000">
              <a:off x="2405584" y="3248980"/>
              <a:ext cx="1122301" cy="330213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화살표 연결선 39"/>
            <p:cNvCxnSpPr/>
            <p:nvPr/>
          </p:nvCxnSpPr>
          <p:spPr>
            <a:xfrm rot="16200000" flipH="1">
              <a:off x="2123728" y="2636912"/>
              <a:ext cx="1872208" cy="1872208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화살표 연결선 40"/>
            <p:cNvCxnSpPr>
              <a:stCxn id="31" idx="5"/>
              <a:endCxn id="32" idx="1"/>
            </p:cNvCxnSpPr>
            <p:nvPr/>
          </p:nvCxnSpPr>
          <p:spPr>
            <a:xfrm rot="16200000" flipH="1">
              <a:off x="2333575" y="3710855"/>
              <a:ext cx="300386" cy="228378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851920" y="3933056"/>
              <a:ext cx="260723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 smtClean="0"/>
                <a:t>r</a:t>
              </a:r>
              <a:r>
                <a:rPr lang="en-US" altLang="ko-KR" sz="1050" baseline="-25000" dirty="0" smtClean="0"/>
                <a:t>2</a:t>
              </a:r>
              <a:endParaRPr lang="ko-KR" altLang="en-US" sz="1050" baseline="-25000" dirty="0"/>
            </a:p>
          </p:txBody>
        </p:sp>
        <p:graphicFrame>
          <p:nvGraphicFramePr>
            <p:cNvPr id="46" name="개체 45"/>
            <p:cNvGraphicFramePr>
              <a:graphicFrameLocks noChangeAspect="1"/>
            </p:cNvGraphicFramePr>
            <p:nvPr/>
          </p:nvGraphicFramePr>
          <p:xfrm>
            <a:off x="3563888" y="3140968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140968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2411760" y="2420888"/>
              <a:ext cx="260723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 smtClean="0"/>
                <a:t>r</a:t>
              </a:r>
              <a:r>
                <a:rPr lang="en-US" altLang="ko-KR" sz="1050" baseline="-25000" dirty="0" smtClean="0"/>
                <a:t>1</a:t>
              </a:r>
              <a:endParaRPr lang="ko-KR" altLang="en-US" sz="1050" baseline="-25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89350" y="3284984"/>
              <a:ext cx="260723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smtClean="0"/>
                <a:t>r</a:t>
              </a:r>
              <a:r>
                <a:rPr lang="en-US" altLang="ko-KR" sz="1050" baseline="-25000" smtClean="0"/>
                <a:t>3</a:t>
              </a:r>
              <a:endParaRPr lang="ko-KR" altLang="en-US" sz="1050" baseline="-25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849390" y="3645024"/>
              <a:ext cx="260723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dirty="0" smtClean="0"/>
                <a:t>r</a:t>
              </a:r>
              <a:r>
                <a:rPr lang="en-US" altLang="ko-KR" sz="1050" baseline="-25000" dirty="0" smtClean="0"/>
                <a:t>4</a:t>
              </a:r>
              <a:endParaRPr lang="ko-KR" altLang="en-US" sz="1050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19872" y="1700808"/>
              <a:ext cx="683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/>
                <a:t>Torso</a:t>
              </a:r>
              <a:endParaRPr lang="ko-KR" alt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619672" y="2060848"/>
              <a:ext cx="3805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RA</a:t>
              </a:r>
              <a:endParaRPr lang="ko-KR" alt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995936" y="4705399"/>
              <a:ext cx="3302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LL</a:t>
              </a:r>
              <a:endParaRPr lang="ko-KR" alt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763688" y="3656057"/>
              <a:ext cx="5896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err="1" smtClean="0"/>
                <a:t>Patch</a:t>
              </a:r>
              <a:r>
                <a:rPr lang="en-US" altLang="ko-KR" sz="1200" baseline="-25000" dirty="0" err="1" smtClean="0"/>
                <a:t>N</a:t>
              </a:r>
              <a:endParaRPr lang="ko-KR" altLang="en-US" sz="1200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339752" y="4221088"/>
              <a:ext cx="5719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err="1" smtClean="0"/>
                <a:t>Patch</a:t>
              </a:r>
              <a:r>
                <a:rPr lang="en-US" altLang="ko-KR" sz="1200" baseline="-25000" dirty="0" err="1" smtClean="0"/>
                <a:t>P</a:t>
              </a:r>
              <a:endParaRPr lang="ko-KR" altLang="en-US" sz="1200" baseline="-250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131840" y="2420888"/>
              <a:ext cx="11330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 smtClean="0"/>
                <a:t>Heart Dipole</a:t>
              </a:r>
              <a:endParaRPr lang="ko-KR" altLang="en-US" sz="1400" dirty="0"/>
            </a:p>
          </p:txBody>
        </p:sp>
      </p:grpSp>
      <p:sp>
        <p:nvSpPr>
          <p:cNvPr id="29" name="직사각형 28"/>
          <p:cNvSpPr/>
          <p:nvPr/>
        </p:nvSpPr>
        <p:spPr>
          <a:xfrm>
            <a:off x="350489" y="6165304"/>
            <a:ext cx="421246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ko-KR" sz="1100" dirty="0" smtClean="0"/>
              <a:t>심장 </a:t>
            </a:r>
            <a:r>
              <a:rPr lang="ko-KR" altLang="ko-KR" sz="1100" dirty="0" err="1" smtClean="0"/>
              <a:t>전기쌍극자의</a:t>
            </a:r>
            <a:r>
              <a:rPr lang="ko-KR" altLang="ko-KR" sz="1100" dirty="0" smtClean="0"/>
              <a:t> 몸통 모델과 측정 전위와의 관계</a:t>
            </a:r>
            <a:endParaRPr lang="ko-KR" altLang="en-US" sz="1100" dirty="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406940" y="3645024"/>
          <a:ext cx="432168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2641320" imgH="431640" progId="Equation.DSMT4">
                  <p:embed/>
                </p:oleObj>
              </mc:Choice>
              <mc:Fallback>
                <p:oleObj name="Equation" r:id="rId5" imgW="2641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40" y="3645024"/>
                        <a:ext cx="4321680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290126"/>
            <a:ext cx="3385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HY신명조" pitchFamily="18" charset="-127"/>
                <a:cs typeface="바탕체" pitchFamily="17" charset="-127"/>
              </a:rPr>
              <a:t>   </a:t>
            </a:r>
            <a:endParaRPr kumimoji="1" lang="en-US" altLang="ko-K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406939" y="4365104"/>
          <a:ext cx="499255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3047760" imgH="431640" progId="Equation.DSMT4">
                  <p:embed/>
                </p:oleObj>
              </mc:Choice>
              <mc:Fallback>
                <p:oleObj name="Equation" r:id="rId7" imgW="3047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39" y="4365104"/>
                        <a:ext cx="4992555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290126"/>
            <a:ext cx="2872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HY신명조" pitchFamily="18" charset="-127"/>
                <a:cs typeface="바탕체" pitchFamily="17" charset="-127"/>
              </a:rPr>
              <a:t>  </a:t>
            </a:r>
            <a:endParaRPr kumimoji="1" lang="en-US" altLang="ko-K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06940" y="5301208"/>
          <a:ext cx="503727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3568680" imgH="444240" progId="Equation.DSMT4">
                  <p:embed/>
                </p:oleObj>
              </mc:Choice>
              <mc:Fallback>
                <p:oleObj name="Equation" r:id="rId9" imgW="3568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40" y="5301208"/>
                        <a:ext cx="503727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309176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HY신명조" pitchFamily="18" charset="-127"/>
                <a:cs typeface="바탕체" pitchFamily="17" charset="-127"/>
              </a:rPr>
              <a:t>      </a:t>
            </a:r>
            <a:endParaRPr kumimoji="1" lang="en-US" altLang="ko-K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3475" y="389564"/>
            <a:ext cx="94390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ko-KR" altLang="en-US" sz="1400" dirty="0" smtClean="0"/>
              <a:t> 다중</a:t>
            </a:r>
            <a:r>
              <a:rPr lang="en-US" altLang="ko-KR" sz="1400" dirty="0" smtClean="0"/>
              <a:t> </a:t>
            </a:r>
            <a:r>
              <a:rPr lang="ko-KR" altLang="en-US" sz="1400" dirty="0" smtClean="0"/>
              <a:t>패치</a:t>
            </a:r>
            <a:r>
              <a:rPr lang="en-US" altLang="ko-KR" sz="1400" dirty="0" smtClean="0"/>
              <a:t>(Multi-Patch) </a:t>
            </a:r>
            <a:r>
              <a:rPr lang="ko-KR" altLang="en-US" sz="1400" dirty="0" smtClean="0"/>
              <a:t>측정에 의한 임상 심전도의 합성은 심장의 </a:t>
            </a:r>
            <a:r>
              <a:rPr lang="ko-KR" altLang="en-US" sz="1400" dirty="0" err="1" smtClean="0"/>
              <a:t>전기쌍극자</a:t>
            </a:r>
            <a:r>
              <a:rPr lang="en-US" altLang="ko-KR" sz="1400" dirty="0" smtClean="0"/>
              <a:t>(Electrical Dipole)</a:t>
            </a:r>
            <a:r>
              <a:rPr lang="ko-KR" altLang="en-US" sz="1400" dirty="0" smtClean="0"/>
              <a:t>모델에 기초함</a:t>
            </a:r>
            <a:r>
              <a:rPr lang="en-US" altLang="ko-KR" sz="1400" dirty="0" smtClean="0"/>
              <a:t>.</a:t>
            </a:r>
          </a:p>
          <a:p>
            <a:pPr>
              <a:buFontTx/>
              <a:buChar char="-"/>
            </a:pPr>
            <a:r>
              <a:rPr lang="en-US" altLang="ko-KR" sz="1400" dirty="0" smtClean="0"/>
              <a:t> </a:t>
            </a:r>
            <a:r>
              <a:rPr lang="ko-KR" altLang="en-US" sz="1400" dirty="0" err="1" smtClean="0"/>
              <a:t>체표면에서</a:t>
            </a:r>
            <a:r>
              <a:rPr lang="ko-KR" altLang="en-US" sz="1400" dirty="0" smtClean="0"/>
              <a:t> 측정되는 임상 심전도의 </a:t>
            </a:r>
            <a:r>
              <a:rPr lang="ko-KR" altLang="en-US" sz="1400" dirty="0" err="1" smtClean="0"/>
              <a:t>사지리드법은</a:t>
            </a:r>
            <a:r>
              <a:rPr lang="en-US" altLang="ko-KR" sz="1400" dirty="0" smtClean="0"/>
              <a:t>, </a:t>
            </a:r>
            <a:r>
              <a:rPr lang="ko-KR" altLang="en-US" sz="1400" dirty="0" smtClean="0"/>
              <a:t>심장의 </a:t>
            </a:r>
            <a:r>
              <a:rPr lang="ko-KR" altLang="en-US" sz="1400" dirty="0" err="1" smtClean="0"/>
              <a:t>전기쌍극자의</a:t>
            </a:r>
            <a:r>
              <a:rPr lang="ko-KR" altLang="en-US" sz="1400" dirty="0" smtClean="0"/>
              <a:t> 움직임을 </a:t>
            </a:r>
            <a:r>
              <a:rPr lang="en-US" altLang="ko-KR" sz="1400" dirty="0" smtClean="0"/>
              <a:t>RA(Right arm), LA(Left arm), LL(Left Leg)</a:t>
            </a:r>
            <a:r>
              <a:rPr lang="ko-KR" altLang="en-US" sz="1400" dirty="0" smtClean="0"/>
              <a:t>의</a:t>
            </a:r>
            <a:r>
              <a:rPr lang="en-US" altLang="ko-KR" sz="1400" dirty="0" smtClean="0"/>
              <a:t> </a:t>
            </a:r>
            <a:r>
              <a:rPr lang="ko-KR" altLang="en-US" sz="1400" dirty="0" smtClean="0"/>
              <a:t>세</a:t>
            </a:r>
            <a:r>
              <a:rPr lang="en-US" altLang="ko-KR" sz="1400" dirty="0" smtClean="0"/>
              <a:t> </a:t>
            </a:r>
            <a:r>
              <a:rPr lang="ko-KR" altLang="en-US" sz="1400" dirty="0" smtClean="0"/>
              <a:t>측정 포인트를 연결하는 </a:t>
            </a:r>
            <a:r>
              <a:rPr lang="en-US" altLang="ko-KR" sz="1400" dirty="0" smtClean="0"/>
              <a:t>Lead I(LA-RA), II(LL-RA), III(LL-LA)</a:t>
            </a:r>
            <a:r>
              <a:rPr lang="ko-KR" altLang="en-US" sz="1400" dirty="0" smtClean="0"/>
              <a:t>의 벡터 방향으로의 투영</a:t>
            </a:r>
            <a:r>
              <a:rPr lang="en-US" altLang="ko-KR" sz="1400" dirty="0" smtClean="0"/>
              <a:t>(projection)</a:t>
            </a:r>
            <a:r>
              <a:rPr lang="ko-KR" altLang="en-US" sz="1400" dirty="0" smtClean="0"/>
              <a:t>된 값을 의미한다</a:t>
            </a:r>
            <a:r>
              <a:rPr lang="en-US" altLang="ko-KR" sz="1400" dirty="0" smtClean="0"/>
              <a:t>. </a:t>
            </a:r>
          </a:p>
          <a:p>
            <a:pPr>
              <a:buFontTx/>
              <a:buChar char="-"/>
            </a:pPr>
            <a:r>
              <a:rPr lang="en-US" altLang="ko-KR" sz="1400" dirty="0" smtClean="0"/>
              <a:t> Patch </a:t>
            </a:r>
            <a:r>
              <a:rPr lang="ko-KR" altLang="en-US" sz="1400" dirty="0" smtClean="0"/>
              <a:t>전극은 기존의 심장 전체를 포함하는 전위의 측정을 </a:t>
            </a:r>
            <a:r>
              <a:rPr lang="ko-KR" altLang="en-US" sz="1400" dirty="0" err="1" smtClean="0"/>
              <a:t>보존계</a:t>
            </a:r>
            <a:r>
              <a:rPr lang="en-US" altLang="ko-KR" sz="1400" dirty="0" smtClean="0"/>
              <a:t>(Conservation System)</a:t>
            </a:r>
            <a:r>
              <a:rPr lang="ko-KR" altLang="en-US" sz="1400" dirty="0" smtClean="0"/>
              <a:t>이라는 전자기학적 특성을 이용하여</a:t>
            </a:r>
            <a:r>
              <a:rPr lang="en-US" altLang="ko-KR" sz="1400" dirty="0" smtClean="0"/>
              <a:t>, </a:t>
            </a:r>
            <a:r>
              <a:rPr lang="ko-KR" altLang="en-US" sz="1400" dirty="0" smtClean="0"/>
              <a:t>심장보다 작은 간격의 전극으로 측정된 다수의 측정 값을 이용하여 원래의 파형을 유추하는 방법을 적용하고 있다</a:t>
            </a:r>
            <a:r>
              <a:rPr lang="en-US" altLang="ko-KR" sz="1400" dirty="0" smtClean="0"/>
              <a:t>. </a:t>
            </a:r>
            <a:r>
              <a:rPr lang="ko-KR" altLang="en-US" sz="1400" dirty="0" smtClean="0"/>
              <a:t> </a:t>
            </a:r>
          </a:p>
          <a:p>
            <a:pPr>
              <a:buFontTx/>
              <a:buChar char="-"/>
            </a:pPr>
            <a:endParaRPr lang="ko-KR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C:\Users\이정환\Documents\MATLAB\090226HAMS전극조합실험\Exp Picture\SNB1000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488" y="836712"/>
            <a:ext cx="4373867" cy="328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0" name="그룹 3169"/>
          <p:cNvGrpSpPr/>
          <p:nvPr/>
        </p:nvGrpSpPr>
        <p:grpSpPr>
          <a:xfrm>
            <a:off x="108274" y="882650"/>
            <a:ext cx="4136701" cy="4980146"/>
            <a:chOff x="108274" y="882650"/>
            <a:chExt cx="4136701" cy="4980146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598488" y="958850"/>
              <a:ext cx="3557588" cy="44767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598488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039813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1482725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1931988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373313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816225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3265488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3706813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4156075" y="958850"/>
              <a:ext cx="0" cy="4476750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598488" y="5435600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6" name="Freeform 18"/>
            <p:cNvSpPr>
              <a:spLocks/>
            </p:cNvSpPr>
            <p:nvPr/>
          </p:nvSpPr>
          <p:spPr bwMode="auto">
            <a:xfrm>
              <a:off x="598488" y="4987925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7" name="Freeform 19"/>
            <p:cNvSpPr>
              <a:spLocks/>
            </p:cNvSpPr>
            <p:nvPr/>
          </p:nvSpPr>
          <p:spPr bwMode="auto">
            <a:xfrm>
              <a:off x="598488" y="4540250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>
              <a:off x="598488" y="4092575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9" name="Freeform 21"/>
            <p:cNvSpPr>
              <a:spLocks/>
            </p:cNvSpPr>
            <p:nvPr/>
          </p:nvSpPr>
          <p:spPr bwMode="auto">
            <a:xfrm>
              <a:off x="598488" y="3644900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0" name="Freeform 22"/>
            <p:cNvSpPr>
              <a:spLocks/>
            </p:cNvSpPr>
            <p:nvPr/>
          </p:nvSpPr>
          <p:spPr bwMode="auto">
            <a:xfrm>
              <a:off x="598488" y="3197225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1" name="Freeform 23"/>
            <p:cNvSpPr>
              <a:spLocks/>
            </p:cNvSpPr>
            <p:nvPr/>
          </p:nvSpPr>
          <p:spPr bwMode="auto">
            <a:xfrm>
              <a:off x="598488" y="2749550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2" name="Freeform 24"/>
            <p:cNvSpPr>
              <a:spLocks/>
            </p:cNvSpPr>
            <p:nvPr/>
          </p:nvSpPr>
          <p:spPr bwMode="auto">
            <a:xfrm>
              <a:off x="598488" y="2301875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3" name="Freeform 25"/>
            <p:cNvSpPr>
              <a:spLocks/>
            </p:cNvSpPr>
            <p:nvPr/>
          </p:nvSpPr>
          <p:spPr bwMode="auto">
            <a:xfrm>
              <a:off x="598488" y="1854200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" name="Freeform 26"/>
            <p:cNvSpPr>
              <a:spLocks/>
            </p:cNvSpPr>
            <p:nvPr/>
          </p:nvSpPr>
          <p:spPr bwMode="auto">
            <a:xfrm>
              <a:off x="598488" y="1406525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" name="Freeform 27"/>
            <p:cNvSpPr>
              <a:spLocks/>
            </p:cNvSpPr>
            <p:nvPr/>
          </p:nvSpPr>
          <p:spPr bwMode="auto">
            <a:xfrm>
              <a:off x="598488" y="958850"/>
              <a:ext cx="3557588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598488" y="5435600"/>
              <a:ext cx="35575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598488" y="958850"/>
              <a:ext cx="0" cy="4476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598488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579438" y="5464175"/>
              <a:ext cx="77788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1039813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987425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1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72" name="Line 34"/>
            <p:cNvSpPr>
              <a:spLocks noChangeShapeType="1"/>
            </p:cNvSpPr>
            <p:nvPr/>
          </p:nvSpPr>
          <p:spPr bwMode="auto">
            <a:xfrm flipV="1">
              <a:off x="1482725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73" name="Rectangle 35"/>
            <p:cNvSpPr>
              <a:spLocks noChangeArrowheads="1"/>
            </p:cNvSpPr>
            <p:nvPr/>
          </p:nvSpPr>
          <p:spPr bwMode="auto">
            <a:xfrm>
              <a:off x="1428750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2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75" name="Line 36"/>
            <p:cNvSpPr>
              <a:spLocks noChangeShapeType="1"/>
            </p:cNvSpPr>
            <p:nvPr/>
          </p:nvSpPr>
          <p:spPr bwMode="auto">
            <a:xfrm flipV="1">
              <a:off x="1931988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76" name="Rectangle 37"/>
            <p:cNvSpPr>
              <a:spLocks noChangeArrowheads="1"/>
            </p:cNvSpPr>
            <p:nvPr/>
          </p:nvSpPr>
          <p:spPr bwMode="auto">
            <a:xfrm>
              <a:off x="1878013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3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77" name="Line 38"/>
            <p:cNvSpPr>
              <a:spLocks noChangeShapeType="1"/>
            </p:cNvSpPr>
            <p:nvPr/>
          </p:nvSpPr>
          <p:spPr bwMode="auto">
            <a:xfrm flipV="1">
              <a:off x="2373313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78" name="Rectangle 39"/>
            <p:cNvSpPr>
              <a:spLocks noChangeArrowheads="1"/>
            </p:cNvSpPr>
            <p:nvPr/>
          </p:nvSpPr>
          <p:spPr bwMode="auto">
            <a:xfrm>
              <a:off x="2320925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4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79" name="Line 40"/>
            <p:cNvSpPr>
              <a:spLocks noChangeShapeType="1"/>
            </p:cNvSpPr>
            <p:nvPr/>
          </p:nvSpPr>
          <p:spPr bwMode="auto">
            <a:xfrm flipV="1">
              <a:off x="2816225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80" name="Rectangle 41"/>
            <p:cNvSpPr>
              <a:spLocks noChangeArrowheads="1"/>
            </p:cNvSpPr>
            <p:nvPr/>
          </p:nvSpPr>
          <p:spPr bwMode="auto">
            <a:xfrm>
              <a:off x="2762250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5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81" name="Line 42"/>
            <p:cNvSpPr>
              <a:spLocks noChangeShapeType="1"/>
            </p:cNvSpPr>
            <p:nvPr/>
          </p:nvSpPr>
          <p:spPr bwMode="auto">
            <a:xfrm flipV="1">
              <a:off x="3265488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82" name="Rectangle 43"/>
            <p:cNvSpPr>
              <a:spLocks noChangeArrowheads="1"/>
            </p:cNvSpPr>
            <p:nvPr/>
          </p:nvSpPr>
          <p:spPr bwMode="auto">
            <a:xfrm>
              <a:off x="3211513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6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83" name="Line 44"/>
            <p:cNvSpPr>
              <a:spLocks noChangeShapeType="1"/>
            </p:cNvSpPr>
            <p:nvPr/>
          </p:nvSpPr>
          <p:spPr bwMode="auto">
            <a:xfrm flipV="1">
              <a:off x="3706813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84" name="Rectangle 45"/>
            <p:cNvSpPr>
              <a:spLocks noChangeArrowheads="1"/>
            </p:cNvSpPr>
            <p:nvPr/>
          </p:nvSpPr>
          <p:spPr bwMode="auto">
            <a:xfrm>
              <a:off x="3654425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7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85" name="Line 46"/>
            <p:cNvSpPr>
              <a:spLocks noChangeShapeType="1"/>
            </p:cNvSpPr>
            <p:nvPr/>
          </p:nvSpPr>
          <p:spPr bwMode="auto">
            <a:xfrm flipV="1">
              <a:off x="4156075" y="5378450"/>
              <a:ext cx="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86" name="Rectangle 47"/>
            <p:cNvSpPr>
              <a:spLocks noChangeArrowheads="1"/>
            </p:cNvSpPr>
            <p:nvPr/>
          </p:nvSpPr>
          <p:spPr bwMode="auto">
            <a:xfrm>
              <a:off x="4102100" y="5464175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8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87" name="Line 48"/>
            <p:cNvSpPr>
              <a:spLocks noChangeShapeType="1"/>
            </p:cNvSpPr>
            <p:nvPr/>
          </p:nvSpPr>
          <p:spPr bwMode="auto">
            <a:xfrm>
              <a:off x="598488" y="5435600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88" name="Rectangle 49"/>
            <p:cNvSpPr>
              <a:spLocks noChangeArrowheads="1"/>
            </p:cNvSpPr>
            <p:nvPr/>
          </p:nvSpPr>
          <p:spPr bwMode="auto">
            <a:xfrm>
              <a:off x="354496" y="5359400"/>
              <a:ext cx="166688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1.5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89" name="Line 50"/>
            <p:cNvSpPr>
              <a:spLocks noChangeShapeType="1"/>
            </p:cNvSpPr>
            <p:nvPr/>
          </p:nvSpPr>
          <p:spPr bwMode="auto">
            <a:xfrm>
              <a:off x="598488" y="4987925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90" name="Rectangle 51"/>
            <p:cNvSpPr>
              <a:spLocks noChangeArrowheads="1"/>
            </p:cNvSpPr>
            <p:nvPr/>
          </p:nvSpPr>
          <p:spPr bwMode="auto">
            <a:xfrm>
              <a:off x="419583" y="4911725"/>
              <a:ext cx="1016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1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91" name="Line 52"/>
            <p:cNvSpPr>
              <a:spLocks noChangeShapeType="1"/>
            </p:cNvSpPr>
            <p:nvPr/>
          </p:nvSpPr>
          <p:spPr bwMode="auto">
            <a:xfrm>
              <a:off x="598488" y="4540250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92" name="Rectangle 53"/>
            <p:cNvSpPr>
              <a:spLocks noChangeArrowheads="1"/>
            </p:cNvSpPr>
            <p:nvPr/>
          </p:nvSpPr>
          <p:spPr bwMode="auto">
            <a:xfrm>
              <a:off x="354496" y="4464050"/>
              <a:ext cx="166688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0.5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93" name="Line 54"/>
            <p:cNvSpPr>
              <a:spLocks noChangeShapeType="1"/>
            </p:cNvSpPr>
            <p:nvPr/>
          </p:nvSpPr>
          <p:spPr bwMode="auto">
            <a:xfrm>
              <a:off x="598488" y="4092575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94" name="Rectangle 55"/>
            <p:cNvSpPr>
              <a:spLocks noChangeArrowheads="1"/>
            </p:cNvSpPr>
            <p:nvPr/>
          </p:nvSpPr>
          <p:spPr bwMode="auto">
            <a:xfrm>
              <a:off x="443396" y="4016375"/>
              <a:ext cx="77788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95" name="Line 56"/>
            <p:cNvSpPr>
              <a:spLocks noChangeShapeType="1"/>
            </p:cNvSpPr>
            <p:nvPr/>
          </p:nvSpPr>
          <p:spPr bwMode="auto">
            <a:xfrm>
              <a:off x="598488" y="3644900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96" name="Rectangle 57"/>
            <p:cNvSpPr>
              <a:spLocks noChangeArrowheads="1"/>
            </p:cNvSpPr>
            <p:nvPr/>
          </p:nvSpPr>
          <p:spPr bwMode="auto">
            <a:xfrm>
              <a:off x="378308" y="3568700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5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97" name="Line 58"/>
            <p:cNvSpPr>
              <a:spLocks noChangeShapeType="1"/>
            </p:cNvSpPr>
            <p:nvPr/>
          </p:nvSpPr>
          <p:spPr bwMode="auto">
            <a:xfrm>
              <a:off x="598488" y="3197225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98" name="Rectangle 59"/>
            <p:cNvSpPr>
              <a:spLocks noChangeArrowheads="1"/>
            </p:cNvSpPr>
            <p:nvPr/>
          </p:nvSpPr>
          <p:spPr bwMode="auto">
            <a:xfrm>
              <a:off x="443396" y="3121025"/>
              <a:ext cx="77788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099" name="Line 60"/>
            <p:cNvSpPr>
              <a:spLocks noChangeShapeType="1"/>
            </p:cNvSpPr>
            <p:nvPr/>
          </p:nvSpPr>
          <p:spPr bwMode="auto">
            <a:xfrm>
              <a:off x="598488" y="2749550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00" name="Rectangle 61"/>
            <p:cNvSpPr>
              <a:spLocks noChangeArrowheads="1"/>
            </p:cNvSpPr>
            <p:nvPr/>
          </p:nvSpPr>
          <p:spPr bwMode="auto">
            <a:xfrm>
              <a:off x="378308" y="2673350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.5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01" name="Line 62"/>
            <p:cNvSpPr>
              <a:spLocks noChangeShapeType="1"/>
            </p:cNvSpPr>
            <p:nvPr/>
          </p:nvSpPr>
          <p:spPr bwMode="auto">
            <a:xfrm>
              <a:off x="598488" y="2301875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02" name="Rectangle 63"/>
            <p:cNvSpPr>
              <a:spLocks noChangeArrowheads="1"/>
            </p:cNvSpPr>
            <p:nvPr/>
          </p:nvSpPr>
          <p:spPr bwMode="auto">
            <a:xfrm>
              <a:off x="443396" y="2225675"/>
              <a:ext cx="77788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2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03" name="Line 64"/>
            <p:cNvSpPr>
              <a:spLocks noChangeShapeType="1"/>
            </p:cNvSpPr>
            <p:nvPr/>
          </p:nvSpPr>
          <p:spPr bwMode="auto">
            <a:xfrm>
              <a:off x="598488" y="1854200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04" name="Rectangle 65"/>
            <p:cNvSpPr>
              <a:spLocks noChangeArrowheads="1"/>
            </p:cNvSpPr>
            <p:nvPr/>
          </p:nvSpPr>
          <p:spPr bwMode="auto">
            <a:xfrm>
              <a:off x="378308" y="1778000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2.5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05" name="Line 66"/>
            <p:cNvSpPr>
              <a:spLocks noChangeShapeType="1"/>
            </p:cNvSpPr>
            <p:nvPr/>
          </p:nvSpPr>
          <p:spPr bwMode="auto">
            <a:xfrm>
              <a:off x="598488" y="1406525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06" name="Rectangle 67"/>
            <p:cNvSpPr>
              <a:spLocks noChangeArrowheads="1"/>
            </p:cNvSpPr>
            <p:nvPr/>
          </p:nvSpPr>
          <p:spPr bwMode="auto">
            <a:xfrm>
              <a:off x="443396" y="1330325"/>
              <a:ext cx="77788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3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07" name="Line 68"/>
            <p:cNvSpPr>
              <a:spLocks noChangeShapeType="1"/>
            </p:cNvSpPr>
            <p:nvPr/>
          </p:nvSpPr>
          <p:spPr bwMode="auto">
            <a:xfrm>
              <a:off x="598488" y="958850"/>
              <a:ext cx="30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08" name="Rectangle 69"/>
            <p:cNvSpPr>
              <a:spLocks noChangeArrowheads="1"/>
            </p:cNvSpPr>
            <p:nvPr/>
          </p:nvSpPr>
          <p:spPr bwMode="auto">
            <a:xfrm>
              <a:off x="378308" y="882650"/>
              <a:ext cx="1428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3.5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09" name="Freeform 70"/>
            <p:cNvSpPr>
              <a:spLocks/>
            </p:cNvSpPr>
            <p:nvPr/>
          </p:nvSpPr>
          <p:spPr bwMode="auto">
            <a:xfrm>
              <a:off x="628650" y="4073525"/>
              <a:ext cx="3533775" cy="1123950"/>
            </a:xfrm>
            <a:custGeom>
              <a:avLst/>
              <a:gdLst>
                <a:gd name="T0" fmla="*/ 22 w 2226"/>
                <a:gd name="T1" fmla="*/ 606 h 708"/>
                <a:gd name="T2" fmla="*/ 67 w 2226"/>
                <a:gd name="T3" fmla="*/ 606 h 708"/>
                <a:gd name="T4" fmla="*/ 113 w 2226"/>
                <a:gd name="T5" fmla="*/ 612 h 708"/>
                <a:gd name="T6" fmla="*/ 158 w 2226"/>
                <a:gd name="T7" fmla="*/ 600 h 708"/>
                <a:gd name="T8" fmla="*/ 203 w 2226"/>
                <a:gd name="T9" fmla="*/ 600 h 708"/>
                <a:gd name="T10" fmla="*/ 248 w 2226"/>
                <a:gd name="T11" fmla="*/ 594 h 708"/>
                <a:gd name="T12" fmla="*/ 293 w 2226"/>
                <a:gd name="T13" fmla="*/ 594 h 708"/>
                <a:gd name="T14" fmla="*/ 339 w 2226"/>
                <a:gd name="T15" fmla="*/ 594 h 708"/>
                <a:gd name="T16" fmla="*/ 384 w 2226"/>
                <a:gd name="T17" fmla="*/ 582 h 708"/>
                <a:gd name="T18" fmla="*/ 429 w 2226"/>
                <a:gd name="T19" fmla="*/ 588 h 708"/>
                <a:gd name="T20" fmla="*/ 470 w 2226"/>
                <a:gd name="T21" fmla="*/ 582 h 708"/>
                <a:gd name="T22" fmla="*/ 516 w 2226"/>
                <a:gd name="T23" fmla="*/ 582 h 708"/>
                <a:gd name="T24" fmla="*/ 561 w 2226"/>
                <a:gd name="T25" fmla="*/ 576 h 708"/>
                <a:gd name="T26" fmla="*/ 606 w 2226"/>
                <a:gd name="T27" fmla="*/ 558 h 708"/>
                <a:gd name="T28" fmla="*/ 651 w 2226"/>
                <a:gd name="T29" fmla="*/ 558 h 708"/>
                <a:gd name="T30" fmla="*/ 696 w 2226"/>
                <a:gd name="T31" fmla="*/ 570 h 708"/>
                <a:gd name="T32" fmla="*/ 742 w 2226"/>
                <a:gd name="T33" fmla="*/ 594 h 708"/>
                <a:gd name="T34" fmla="*/ 787 w 2226"/>
                <a:gd name="T35" fmla="*/ 594 h 708"/>
                <a:gd name="T36" fmla="*/ 832 w 2226"/>
                <a:gd name="T37" fmla="*/ 588 h 708"/>
                <a:gd name="T38" fmla="*/ 877 w 2226"/>
                <a:gd name="T39" fmla="*/ 588 h 708"/>
                <a:gd name="T40" fmla="*/ 919 w 2226"/>
                <a:gd name="T41" fmla="*/ 588 h 708"/>
                <a:gd name="T42" fmla="*/ 964 w 2226"/>
                <a:gd name="T43" fmla="*/ 588 h 708"/>
                <a:gd name="T44" fmla="*/ 1009 w 2226"/>
                <a:gd name="T45" fmla="*/ 624 h 708"/>
                <a:gd name="T46" fmla="*/ 1054 w 2226"/>
                <a:gd name="T47" fmla="*/ 498 h 708"/>
                <a:gd name="T48" fmla="*/ 1099 w 2226"/>
                <a:gd name="T49" fmla="*/ 0 h 708"/>
                <a:gd name="T50" fmla="*/ 1145 w 2226"/>
                <a:gd name="T51" fmla="*/ 444 h 708"/>
                <a:gd name="T52" fmla="*/ 1190 w 2226"/>
                <a:gd name="T53" fmla="*/ 708 h 708"/>
                <a:gd name="T54" fmla="*/ 1235 w 2226"/>
                <a:gd name="T55" fmla="*/ 672 h 708"/>
                <a:gd name="T56" fmla="*/ 1280 w 2226"/>
                <a:gd name="T57" fmla="*/ 660 h 708"/>
                <a:gd name="T58" fmla="*/ 1325 w 2226"/>
                <a:gd name="T59" fmla="*/ 636 h 708"/>
                <a:gd name="T60" fmla="*/ 1367 w 2226"/>
                <a:gd name="T61" fmla="*/ 624 h 708"/>
                <a:gd name="T62" fmla="*/ 1412 w 2226"/>
                <a:gd name="T63" fmla="*/ 606 h 708"/>
                <a:gd name="T64" fmla="*/ 1457 w 2226"/>
                <a:gd name="T65" fmla="*/ 600 h 708"/>
                <a:gd name="T66" fmla="*/ 1503 w 2226"/>
                <a:gd name="T67" fmla="*/ 588 h 708"/>
                <a:gd name="T68" fmla="*/ 1548 w 2226"/>
                <a:gd name="T69" fmla="*/ 570 h 708"/>
                <a:gd name="T70" fmla="*/ 1593 w 2226"/>
                <a:gd name="T71" fmla="*/ 558 h 708"/>
                <a:gd name="T72" fmla="*/ 1638 w 2226"/>
                <a:gd name="T73" fmla="*/ 552 h 708"/>
                <a:gd name="T74" fmla="*/ 1683 w 2226"/>
                <a:gd name="T75" fmla="*/ 540 h 708"/>
                <a:gd name="T76" fmla="*/ 1729 w 2226"/>
                <a:gd name="T77" fmla="*/ 540 h 708"/>
                <a:gd name="T78" fmla="*/ 1774 w 2226"/>
                <a:gd name="T79" fmla="*/ 546 h 708"/>
                <a:gd name="T80" fmla="*/ 1815 w 2226"/>
                <a:gd name="T81" fmla="*/ 570 h 708"/>
                <a:gd name="T82" fmla="*/ 1860 w 2226"/>
                <a:gd name="T83" fmla="*/ 600 h 708"/>
                <a:gd name="T84" fmla="*/ 1906 w 2226"/>
                <a:gd name="T85" fmla="*/ 618 h 708"/>
                <a:gd name="T86" fmla="*/ 1951 w 2226"/>
                <a:gd name="T87" fmla="*/ 624 h 708"/>
                <a:gd name="T88" fmla="*/ 1996 w 2226"/>
                <a:gd name="T89" fmla="*/ 618 h 708"/>
                <a:gd name="T90" fmla="*/ 2041 w 2226"/>
                <a:gd name="T91" fmla="*/ 606 h 708"/>
                <a:gd name="T92" fmla="*/ 2086 w 2226"/>
                <a:gd name="T93" fmla="*/ 600 h 708"/>
                <a:gd name="T94" fmla="*/ 2132 w 2226"/>
                <a:gd name="T95" fmla="*/ 594 h 708"/>
                <a:gd name="T96" fmla="*/ 2177 w 2226"/>
                <a:gd name="T97" fmla="*/ 582 h 708"/>
                <a:gd name="T98" fmla="*/ 2222 w 2226"/>
                <a:gd name="T99" fmla="*/ 58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26" h="708">
                  <a:moveTo>
                    <a:pt x="0" y="600"/>
                  </a:moveTo>
                  <a:lnTo>
                    <a:pt x="22" y="606"/>
                  </a:lnTo>
                  <a:lnTo>
                    <a:pt x="45" y="612"/>
                  </a:lnTo>
                  <a:lnTo>
                    <a:pt x="67" y="606"/>
                  </a:lnTo>
                  <a:lnTo>
                    <a:pt x="90" y="606"/>
                  </a:lnTo>
                  <a:lnTo>
                    <a:pt x="113" y="612"/>
                  </a:lnTo>
                  <a:lnTo>
                    <a:pt x="135" y="606"/>
                  </a:lnTo>
                  <a:lnTo>
                    <a:pt x="158" y="600"/>
                  </a:lnTo>
                  <a:lnTo>
                    <a:pt x="180" y="600"/>
                  </a:lnTo>
                  <a:lnTo>
                    <a:pt x="203" y="600"/>
                  </a:lnTo>
                  <a:lnTo>
                    <a:pt x="226" y="594"/>
                  </a:lnTo>
                  <a:lnTo>
                    <a:pt x="248" y="594"/>
                  </a:lnTo>
                  <a:lnTo>
                    <a:pt x="271" y="594"/>
                  </a:lnTo>
                  <a:lnTo>
                    <a:pt x="293" y="594"/>
                  </a:lnTo>
                  <a:lnTo>
                    <a:pt x="316" y="594"/>
                  </a:lnTo>
                  <a:lnTo>
                    <a:pt x="339" y="594"/>
                  </a:lnTo>
                  <a:lnTo>
                    <a:pt x="361" y="588"/>
                  </a:lnTo>
                  <a:lnTo>
                    <a:pt x="384" y="582"/>
                  </a:lnTo>
                  <a:lnTo>
                    <a:pt x="406" y="588"/>
                  </a:lnTo>
                  <a:lnTo>
                    <a:pt x="429" y="588"/>
                  </a:lnTo>
                  <a:lnTo>
                    <a:pt x="448" y="588"/>
                  </a:lnTo>
                  <a:lnTo>
                    <a:pt x="470" y="582"/>
                  </a:lnTo>
                  <a:lnTo>
                    <a:pt x="493" y="588"/>
                  </a:lnTo>
                  <a:lnTo>
                    <a:pt x="516" y="582"/>
                  </a:lnTo>
                  <a:lnTo>
                    <a:pt x="538" y="576"/>
                  </a:lnTo>
                  <a:lnTo>
                    <a:pt x="561" y="576"/>
                  </a:lnTo>
                  <a:lnTo>
                    <a:pt x="583" y="570"/>
                  </a:lnTo>
                  <a:lnTo>
                    <a:pt x="606" y="558"/>
                  </a:lnTo>
                  <a:lnTo>
                    <a:pt x="629" y="558"/>
                  </a:lnTo>
                  <a:lnTo>
                    <a:pt x="651" y="558"/>
                  </a:lnTo>
                  <a:lnTo>
                    <a:pt x="674" y="564"/>
                  </a:lnTo>
                  <a:lnTo>
                    <a:pt x="696" y="570"/>
                  </a:lnTo>
                  <a:lnTo>
                    <a:pt x="719" y="582"/>
                  </a:lnTo>
                  <a:lnTo>
                    <a:pt x="742" y="594"/>
                  </a:lnTo>
                  <a:lnTo>
                    <a:pt x="764" y="600"/>
                  </a:lnTo>
                  <a:lnTo>
                    <a:pt x="787" y="594"/>
                  </a:lnTo>
                  <a:lnTo>
                    <a:pt x="809" y="594"/>
                  </a:lnTo>
                  <a:lnTo>
                    <a:pt x="832" y="588"/>
                  </a:lnTo>
                  <a:lnTo>
                    <a:pt x="855" y="588"/>
                  </a:lnTo>
                  <a:lnTo>
                    <a:pt x="877" y="588"/>
                  </a:lnTo>
                  <a:lnTo>
                    <a:pt x="896" y="588"/>
                  </a:lnTo>
                  <a:lnTo>
                    <a:pt x="919" y="588"/>
                  </a:lnTo>
                  <a:lnTo>
                    <a:pt x="941" y="588"/>
                  </a:lnTo>
                  <a:lnTo>
                    <a:pt x="964" y="588"/>
                  </a:lnTo>
                  <a:lnTo>
                    <a:pt x="986" y="600"/>
                  </a:lnTo>
                  <a:lnTo>
                    <a:pt x="1009" y="624"/>
                  </a:lnTo>
                  <a:lnTo>
                    <a:pt x="1032" y="618"/>
                  </a:lnTo>
                  <a:lnTo>
                    <a:pt x="1054" y="498"/>
                  </a:lnTo>
                  <a:lnTo>
                    <a:pt x="1077" y="222"/>
                  </a:lnTo>
                  <a:lnTo>
                    <a:pt x="1099" y="0"/>
                  </a:lnTo>
                  <a:lnTo>
                    <a:pt x="1122" y="108"/>
                  </a:lnTo>
                  <a:lnTo>
                    <a:pt x="1145" y="444"/>
                  </a:lnTo>
                  <a:lnTo>
                    <a:pt x="1167" y="672"/>
                  </a:lnTo>
                  <a:lnTo>
                    <a:pt x="1190" y="708"/>
                  </a:lnTo>
                  <a:lnTo>
                    <a:pt x="1212" y="684"/>
                  </a:lnTo>
                  <a:lnTo>
                    <a:pt x="1235" y="672"/>
                  </a:lnTo>
                  <a:lnTo>
                    <a:pt x="1258" y="666"/>
                  </a:lnTo>
                  <a:lnTo>
                    <a:pt x="1280" y="660"/>
                  </a:lnTo>
                  <a:lnTo>
                    <a:pt x="1303" y="654"/>
                  </a:lnTo>
                  <a:lnTo>
                    <a:pt x="1325" y="636"/>
                  </a:lnTo>
                  <a:lnTo>
                    <a:pt x="1344" y="630"/>
                  </a:lnTo>
                  <a:lnTo>
                    <a:pt x="1367" y="624"/>
                  </a:lnTo>
                  <a:lnTo>
                    <a:pt x="1390" y="618"/>
                  </a:lnTo>
                  <a:lnTo>
                    <a:pt x="1412" y="606"/>
                  </a:lnTo>
                  <a:lnTo>
                    <a:pt x="1435" y="600"/>
                  </a:lnTo>
                  <a:lnTo>
                    <a:pt x="1457" y="600"/>
                  </a:lnTo>
                  <a:lnTo>
                    <a:pt x="1480" y="594"/>
                  </a:lnTo>
                  <a:lnTo>
                    <a:pt x="1503" y="588"/>
                  </a:lnTo>
                  <a:lnTo>
                    <a:pt x="1525" y="576"/>
                  </a:lnTo>
                  <a:lnTo>
                    <a:pt x="1548" y="570"/>
                  </a:lnTo>
                  <a:lnTo>
                    <a:pt x="1570" y="564"/>
                  </a:lnTo>
                  <a:lnTo>
                    <a:pt x="1593" y="558"/>
                  </a:lnTo>
                  <a:lnTo>
                    <a:pt x="1616" y="552"/>
                  </a:lnTo>
                  <a:lnTo>
                    <a:pt x="1638" y="552"/>
                  </a:lnTo>
                  <a:lnTo>
                    <a:pt x="1661" y="540"/>
                  </a:lnTo>
                  <a:lnTo>
                    <a:pt x="1683" y="540"/>
                  </a:lnTo>
                  <a:lnTo>
                    <a:pt x="1706" y="540"/>
                  </a:lnTo>
                  <a:lnTo>
                    <a:pt x="1729" y="540"/>
                  </a:lnTo>
                  <a:lnTo>
                    <a:pt x="1751" y="540"/>
                  </a:lnTo>
                  <a:lnTo>
                    <a:pt x="1774" y="546"/>
                  </a:lnTo>
                  <a:lnTo>
                    <a:pt x="1793" y="558"/>
                  </a:lnTo>
                  <a:lnTo>
                    <a:pt x="1815" y="570"/>
                  </a:lnTo>
                  <a:lnTo>
                    <a:pt x="1838" y="582"/>
                  </a:lnTo>
                  <a:lnTo>
                    <a:pt x="1860" y="600"/>
                  </a:lnTo>
                  <a:lnTo>
                    <a:pt x="1883" y="612"/>
                  </a:lnTo>
                  <a:lnTo>
                    <a:pt x="1906" y="618"/>
                  </a:lnTo>
                  <a:lnTo>
                    <a:pt x="1928" y="624"/>
                  </a:lnTo>
                  <a:lnTo>
                    <a:pt x="1951" y="624"/>
                  </a:lnTo>
                  <a:lnTo>
                    <a:pt x="1973" y="618"/>
                  </a:lnTo>
                  <a:lnTo>
                    <a:pt x="1996" y="618"/>
                  </a:lnTo>
                  <a:lnTo>
                    <a:pt x="2019" y="612"/>
                  </a:lnTo>
                  <a:lnTo>
                    <a:pt x="2041" y="606"/>
                  </a:lnTo>
                  <a:lnTo>
                    <a:pt x="2064" y="606"/>
                  </a:lnTo>
                  <a:lnTo>
                    <a:pt x="2086" y="600"/>
                  </a:lnTo>
                  <a:lnTo>
                    <a:pt x="2109" y="600"/>
                  </a:lnTo>
                  <a:lnTo>
                    <a:pt x="2132" y="594"/>
                  </a:lnTo>
                  <a:lnTo>
                    <a:pt x="2154" y="588"/>
                  </a:lnTo>
                  <a:lnTo>
                    <a:pt x="2177" y="582"/>
                  </a:lnTo>
                  <a:lnTo>
                    <a:pt x="2199" y="588"/>
                  </a:lnTo>
                  <a:lnTo>
                    <a:pt x="2222" y="588"/>
                  </a:lnTo>
                  <a:lnTo>
                    <a:pt x="2226" y="588"/>
                  </a:lnTo>
                </a:path>
              </a:pathLst>
            </a:custGeom>
            <a:noFill/>
            <a:ln w="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10" name="Freeform 71"/>
            <p:cNvSpPr>
              <a:spLocks/>
            </p:cNvSpPr>
            <p:nvPr/>
          </p:nvSpPr>
          <p:spPr bwMode="auto">
            <a:xfrm>
              <a:off x="628650" y="4006850"/>
              <a:ext cx="3533775" cy="180975"/>
            </a:xfrm>
            <a:custGeom>
              <a:avLst/>
              <a:gdLst>
                <a:gd name="T0" fmla="*/ 22 w 2226"/>
                <a:gd name="T1" fmla="*/ 36 h 114"/>
                <a:gd name="T2" fmla="*/ 67 w 2226"/>
                <a:gd name="T3" fmla="*/ 42 h 114"/>
                <a:gd name="T4" fmla="*/ 113 w 2226"/>
                <a:gd name="T5" fmla="*/ 54 h 114"/>
                <a:gd name="T6" fmla="*/ 158 w 2226"/>
                <a:gd name="T7" fmla="*/ 48 h 114"/>
                <a:gd name="T8" fmla="*/ 203 w 2226"/>
                <a:gd name="T9" fmla="*/ 54 h 114"/>
                <a:gd name="T10" fmla="*/ 248 w 2226"/>
                <a:gd name="T11" fmla="*/ 48 h 114"/>
                <a:gd name="T12" fmla="*/ 293 w 2226"/>
                <a:gd name="T13" fmla="*/ 54 h 114"/>
                <a:gd name="T14" fmla="*/ 339 w 2226"/>
                <a:gd name="T15" fmla="*/ 48 h 114"/>
                <a:gd name="T16" fmla="*/ 384 w 2226"/>
                <a:gd name="T17" fmla="*/ 48 h 114"/>
                <a:gd name="T18" fmla="*/ 429 w 2226"/>
                <a:gd name="T19" fmla="*/ 48 h 114"/>
                <a:gd name="T20" fmla="*/ 470 w 2226"/>
                <a:gd name="T21" fmla="*/ 30 h 114"/>
                <a:gd name="T22" fmla="*/ 516 w 2226"/>
                <a:gd name="T23" fmla="*/ 36 h 114"/>
                <a:gd name="T24" fmla="*/ 561 w 2226"/>
                <a:gd name="T25" fmla="*/ 36 h 114"/>
                <a:gd name="T26" fmla="*/ 606 w 2226"/>
                <a:gd name="T27" fmla="*/ 42 h 114"/>
                <a:gd name="T28" fmla="*/ 651 w 2226"/>
                <a:gd name="T29" fmla="*/ 36 h 114"/>
                <a:gd name="T30" fmla="*/ 696 w 2226"/>
                <a:gd name="T31" fmla="*/ 48 h 114"/>
                <a:gd name="T32" fmla="*/ 742 w 2226"/>
                <a:gd name="T33" fmla="*/ 48 h 114"/>
                <a:gd name="T34" fmla="*/ 787 w 2226"/>
                <a:gd name="T35" fmla="*/ 48 h 114"/>
                <a:gd name="T36" fmla="*/ 832 w 2226"/>
                <a:gd name="T37" fmla="*/ 36 h 114"/>
                <a:gd name="T38" fmla="*/ 877 w 2226"/>
                <a:gd name="T39" fmla="*/ 42 h 114"/>
                <a:gd name="T40" fmla="*/ 919 w 2226"/>
                <a:gd name="T41" fmla="*/ 36 h 114"/>
                <a:gd name="T42" fmla="*/ 964 w 2226"/>
                <a:gd name="T43" fmla="*/ 30 h 114"/>
                <a:gd name="T44" fmla="*/ 1009 w 2226"/>
                <a:gd name="T45" fmla="*/ 0 h 114"/>
                <a:gd name="T46" fmla="*/ 1054 w 2226"/>
                <a:gd name="T47" fmla="*/ 48 h 114"/>
                <a:gd name="T48" fmla="*/ 1099 w 2226"/>
                <a:gd name="T49" fmla="*/ 84 h 114"/>
                <a:gd name="T50" fmla="*/ 1145 w 2226"/>
                <a:gd name="T51" fmla="*/ 66 h 114"/>
                <a:gd name="T52" fmla="*/ 1190 w 2226"/>
                <a:gd name="T53" fmla="*/ 30 h 114"/>
                <a:gd name="T54" fmla="*/ 1235 w 2226"/>
                <a:gd name="T55" fmla="*/ 36 h 114"/>
                <a:gd name="T56" fmla="*/ 1280 w 2226"/>
                <a:gd name="T57" fmla="*/ 42 h 114"/>
                <a:gd name="T58" fmla="*/ 1325 w 2226"/>
                <a:gd name="T59" fmla="*/ 42 h 114"/>
                <a:gd name="T60" fmla="*/ 1367 w 2226"/>
                <a:gd name="T61" fmla="*/ 42 h 114"/>
                <a:gd name="T62" fmla="*/ 1412 w 2226"/>
                <a:gd name="T63" fmla="*/ 48 h 114"/>
                <a:gd name="T64" fmla="*/ 1457 w 2226"/>
                <a:gd name="T65" fmla="*/ 42 h 114"/>
                <a:gd name="T66" fmla="*/ 1503 w 2226"/>
                <a:gd name="T67" fmla="*/ 36 h 114"/>
                <a:gd name="T68" fmla="*/ 1548 w 2226"/>
                <a:gd name="T69" fmla="*/ 18 h 114"/>
                <a:gd name="T70" fmla="*/ 1593 w 2226"/>
                <a:gd name="T71" fmla="*/ 12 h 114"/>
                <a:gd name="T72" fmla="*/ 1638 w 2226"/>
                <a:gd name="T73" fmla="*/ 12 h 114"/>
                <a:gd name="T74" fmla="*/ 1683 w 2226"/>
                <a:gd name="T75" fmla="*/ 24 h 114"/>
                <a:gd name="T76" fmla="*/ 1729 w 2226"/>
                <a:gd name="T77" fmla="*/ 30 h 114"/>
                <a:gd name="T78" fmla="*/ 1774 w 2226"/>
                <a:gd name="T79" fmla="*/ 36 h 114"/>
                <a:gd name="T80" fmla="*/ 1815 w 2226"/>
                <a:gd name="T81" fmla="*/ 48 h 114"/>
                <a:gd name="T82" fmla="*/ 1860 w 2226"/>
                <a:gd name="T83" fmla="*/ 54 h 114"/>
                <a:gd name="T84" fmla="*/ 1906 w 2226"/>
                <a:gd name="T85" fmla="*/ 54 h 114"/>
                <a:gd name="T86" fmla="*/ 1951 w 2226"/>
                <a:gd name="T87" fmla="*/ 54 h 114"/>
                <a:gd name="T88" fmla="*/ 1996 w 2226"/>
                <a:gd name="T89" fmla="*/ 54 h 114"/>
                <a:gd name="T90" fmla="*/ 2041 w 2226"/>
                <a:gd name="T91" fmla="*/ 42 h 114"/>
                <a:gd name="T92" fmla="*/ 2086 w 2226"/>
                <a:gd name="T93" fmla="*/ 36 h 114"/>
                <a:gd name="T94" fmla="*/ 2132 w 2226"/>
                <a:gd name="T95" fmla="*/ 36 h 114"/>
                <a:gd name="T96" fmla="*/ 2177 w 2226"/>
                <a:gd name="T97" fmla="*/ 30 h 114"/>
                <a:gd name="T98" fmla="*/ 2222 w 2226"/>
                <a:gd name="T99" fmla="*/ 3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26" h="114">
                  <a:moveTo>
                    <a:pt x="0" y="30"/>
                  </a:moveTo>
                  <a:lnTo>
                    <a:pt x="22" y="36"/>
                  </a:lnTo>
                  <a:lnTo>
                    <a:pt x="45" y="36"/>
                  </a:lnTo>
                  <a:lnTo>
                    <a:pt x="67" y="42"/>
                  </a:lnTo>
                  <a:lnTo>
                    <a:pt x="90" y="36"/>
                  </a:lnTo>
                  <a:lnTo>
                    <a:pt x="113" y="54"/>
                  </a:lnTo>
                  <a:lnTo>
                    <a:pt x="135" y="48"/>
                  </a:lnTo>
                  <a:lnTo>
                    <a:pt x="158" y="48"/>
                  </a:lnTo>
                  <a:lnTo>
                    <a:pt x="180" y="42"/>
                  </a:lnTo>
                  <a:lnTo>
                    <a:pt x="203" y="54"/>
                  </a:lnTo>
                  <a:lnTo>
                    <a:pt x="226" y="30"/>
                  </a:lnTo>
                  <a:lnTo>
                    <a:pt x="248" y="48"/>
                  </a:lnTo>
                  <a:lnTo>
                    <a:pt x="271" y="36"/>
                  </a:lnTo>
                  <a:lnTo>
                    <a:pt x="293" y="54"/>
                  </a:lnTo>
                  <a:lnTo>
                    <a:pt x="316" y="36"/>
                  </a:lnTo>
                  <a:lnTo>
                    <a:pt x="339" y="48"/>
                  </a:lnTo>
                  <a:lnTo>
                    <a:pt x="361" y="36"/>
                  </a:lnTo>
                  <a:lnTo>
                    <a:pt x="384" y="48"/>
                  </a:lnTo>
                  <a:lnTo>
                    <a:pt x="406" y="30"/>
                  </a:lnTo>
                  <a:lnTo>
                    <a:pt x="429" y="48"/>
                  </a:lnTo>
                  <a:lnTo>
                    <a:pt x="448" y="18"/>
                  </a:lnTo>
                  <a:lnTo>
                    <a:pt x="470" y="30"/>
                  </a:lnTo>
                  <a:lnTo>
                    <a:pt x="493" y="24"/>
                  </a:lnTo>
                  <a:lnTo>
                    <a:pt x="516" y="36"/>
                  </a:lnTo>
                  <a:lnTo>
                    <a:pt x="538" y="24"/>
                  </a:lnTo>
                  <a:lnTo>
                    <a:pt x="561" y="36"/>
                  </a:lnTo>
                  <a:lnTo>
                    <a:pt x="583" y="36"/>
                  </a:lnTo>
                  <a:lnTo>
                    <a:pt x="606" y="42"/>
                  </a:lnTo>
                  <a:lnTo>
                    <a:pt x="629" y="36"/>
                  </a:lnTo>
                  <a:lnTo>
                    <a:pt x="651" y="36"/>
                  </a:lnTo>
                  <a:lnTo>
                    <a:pt x="674" y="48"/>
                  </a:lnTo>
                  <a:lnTo>
                    <a:pt x="696" y="48"/>
                  </a:lnTo>
                  <a:lnTo>
                    <a:pt x="719" y="54"/>
                  </a:lnTo>
                  <a:lnTo>
                    <a:pt x="742" y="48"/>
                  </a:lnTo>
                  <a:lnTo>
                    <a:pt x="764" y="60"/>
                  </a:lnTo>
                  <a:lnTo>
                    <a:pt x="787" y="48"/>
                  </a:lnTo>
                  <a:lnTo>
                    <a:pt x="809" y="66"/>
                  </a:lnTo>
                  <a:lnTo>
                    <a:pt x="832" y="36"/>
                  </a:lnTo>
                  <a:lnTo>
                    <a:pt x="855" y="60"/>
                  </a:lnTo>
                  <a:lnTo>
                    <a:pt x="877" y="42"/>
                  </a:lnTo>
                  <a:lnTo>
                    <a:pt x="896" y="60"/>
                  </a:lnTo>
                  <a:lnTo>
                    <a:pt x="919" y="36"/>
                  </a:lnTo>
                  <a:lnTo>
                    <a:pt x="941" y="54"/>
                  </a:lnTo>
                  <a:lnTo>
                    <a:pt x="964" y="30"/>
                  </a:lnTo>
                  <a:lnTo>
                    <a:pt x="986" y="36"/>
                  </a:lnTo>
                  <a:lnTo>
                    <a:pt x="1009" y="0"/>
                  </a:lnTo>
                  <a:lnTo>
                    <a:pt x="1032" y="24"/>
                  </a:lnTo>
                  <a:lnTo>
                    <a:pt x="1054" y="48"/>
                  </a:lnTo>
                  <a:lnTo>
                    <a:pt x="1077" y="114"/>
                  </a:lnTo>
                  <a:lnTo>
                    <a:pt x="1099" y="84"/>
                  </a:lnTo>
                  <a:lnTo>
                    <a:pt x="1122" y="90"/>
                  </a:lnTo>
                  <a:lnTo>
                    <a:pt x="1145" y="66"/>
                  </a:lnTo>
                  <a:lnTo>
                    <a:pt x="1167" y="36"/>
                  </a:lnTo>
                  <a:lnTo>
                    <a:pt x="1190" y="30"/>
                  </a:lnTo>
                  <a:lnTo>
                    <a:pt x="1212" y="24"/>
                  </a:lnTo>
                  <a:lnTo>
                    <a:pt x="1235" y="36"/>
                  </a:lnTo>
                  <a:lnTo>
                    <a:pt x="1258" y="30"/>
                  </a:lnTo>
                  <a:lnTo>
                    <a:pt x="1280" y="42"/>
                  </a:lnTo>
                  <a:lnTo>
                    <a:pt x="1303" y="30"/>
                  </a:lnTo>
                  <a:lnTo>
                    <a:pt x="1325" y="42"/>
                  </a:lnTo>
                  <a:lnTo>
                    <a:pt x="1344" y="24"/>
                  </a:lnTo>
                  <a:lnTo>
                    <a:pt x="1367" y="42"/>
                  </a:lnTo>
                  <a:lnTo>
                    <a:pt x="1390" y="24"/>
                  </a:lnTo>
                  <a:lnTo>
                    <a:pt x="1412" y="48"/>
                  </a:lnTo>
                  <a:lnTo>
                    <a:pt x="1435" y="30"/>
                  </a:lnTo>
                  <a:lnTo>
                    <a:pt x="1457" y="42"/>
                  </a:lnTo>
                  <a:lnTo>
                    <a:pt x="1480" y="30"/>
                  </a:lnTo>
                  <a:lnTo>
                    <a:pt x="1503" y="36"/>
                  </a:lnTo>
                  <a:lnTo>
                    <a:pt x="1525" y="18"/>
                  </a:lnTo>
                  <a:lnTo>
                    <a:pt x="1548" y="18"/>
                  </a:lnTo>
                  <a:lnTo>
                    <a:pt x="1570" y="6"/>
                  </a:lnTo>
                  <a:lnTo>
                    <a:pt x="1593" y="12"/>
                  </a:lnTo>
                  <a:lnTo>
                    <a:pt x="1616" y="0"/>
                  </a:lnTo>
                  <a:lnTo>
                    <a:pt x="1638" y="12"/>
                  </a:lnTo>
                  <a:lnTo>
                    <a:pt x="1661" y="6"/>
                  </a:lnTo>
                  <a:lnTo>
                    <a:pt x="1683" y="24"/>
                  </a:lnTo>
                  <a:lnTo>
                    <a:pt x="1706" y="18"/>
                  </a:lnTo>
                  <a:lnTo>
                    <a:pt x="1729" y="30"/>
                  </a:lnTo>
                  <a:lnTo>
                    <a:pt x="1751" y="36"/>
                  </a:lnTo>
                  <a:lnTo>
                    <a:pt x="1774" y="36"/>
                  </a:lnTo>
                  <a:lnTo>
                    <a:pt x="1793" y="48"/>
                  </a:lnTo>
                  <a:lnTo>
                    <a:pt x="1815" y="48"/>
                  </a:lnTo>
                  <a:lnTo>
                    <a:pt x="1838" y="60"/>
                  </a:lnTo>
                  <a:lnTo>
                    <a:pt x="1860" y="54"/>
                  </a:lnTo>
                  <a:lnTo>
                    <a:pt x="1883" y="66"/>
                  </a:lnTo>
                  <a:lnTo>
                    <a:pt x="1906" y="54"/>
                  </a:lnTo>
                  <a:lnTo>
                    <a:pt x="1928" y="72"/>
                  </a:lnTo>
                  <a:lnTo>
                    <a:pt x="1951" y="54"/>
                  </a:lnTo>
                  <a:lnTo>
                    <a:pt x="1973" y="72"/>
                  </a:lnTo>
                  <a:lnTo>
                    <a:pt x="1996" y="54"/>
                  </a:lnTo>
                  <a:lnTo>
                    <a:pt x="2019" y="66"/>
                  </a:lnTo>
                  <a:lnTo>
                    <a:pt x="2041" y="42"/>
                  </a:lnTo>
                  <a:lnTo>
                    <a:pt x="2064" y="66"/>
                  </a:lnTo>
                  <a:lnTo>
                    <a:pt x="2086" y="36"/>
                  </a:lnTo>
                  <a:lnTo>
                    <a:pt x="2109" y="48"/>
                  </a:lnTo>
                  <a:lnTo>
                    <a:pt x="2132" y="36"/>
                  </a:lnTo>
                  <a:lnTo>
                    <a:pt x="2154" y="48"/>
                  </a:lnTo>
                  <a:lnTo>
                    <a:pt x="2177" y="30"/>
                  </a:lnTo>
                  <a:lnTo>
                    <a:pt x="2199" y="42"/>
                  </a:lnTo>
                  <a:lnTo>
                    <a:pt x="2222" y="30"/>
                  </a:lnTo>
                  <a:lnTo>
                    <a:pt x="2226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11" name="Freeform 72"/>
            <p:cNvSpPr>
              <a:spLocks/>
            </p:cNvSpPr>
            <p:nvPr/>
          </p:nvSpPr>
          <p:spPr bwMode="auto">
            <a:xfrm>
              <a:off x="628650" y="3368675"/>
              <a:ext cx="3533775" cy="504825"/>
            </a:xfrm>
            <a:custGeom>
              <a:avLst/>
              <a:gdLst>
                <a:gd name="T0" fmla="*/ 22 w 2226"/>
                <a:gd name="T1" fmla="*/ 192 h 318"/>
                <a:gd name="T2" fmla="*/ 67 w 2226"/>
                <a:gd name="T3" fmla="*/ 180 h 318"/>
                <a:gd name="T4" fmla="*/ 113 w 2226"/>
                <a:gd name="T5" fmla="*/ 174 h 318"/>
                <a:gd name="T6" fmla="*/ 158 w 2226"/>
                <a:gd name="T7" fmla="*/ 174 h 318"/>
                <a:gd name="T8" fmla="*/ 203 w 2226"/>
                <a:gd name="T9" fmla="*/ 168 h 318"/>
                <a:gd name="T10" fmla="*/ 248 w 2226"/>
                <a:gd name="T11" fmla="*/ 162 h 318"/>
                <a:gd name="T12" fmla="*/ 293 w 2226"/>
                <a:gd name="T13" fmla="*/ 168 h 318"/>
                <a:gd name="T14" fmla="*/ 339 w 2226"/>
                <a:gd name="T15" fmla="*/ 168 h 318"/>
                <a:gd name="T16" fmla="*/ 384 w 2226"/>
                <a:gd name="T17" fmla="*/ 162 h 318"/>
                <a:gd name="T18" fmla="*/ 429 w 2226"/>
                <a:gd name="T19" fmla="*/ 162 h 318"/>
                <a:gd name="T20" fmla="*/ 470 w 2226"/>
                <a:gd name="T21" fmla="*/ 162 h 318"/>
                <a:gd name="T22" fmla="*/ 516 w 2226"/>
                <a:gd name="T23" fmla="*/ 168 h 318"/>
                <a:gd name="T24" fmla="*/ 561 w 2226"/>
                <a:gd name="T25" fmla="*/ 156 h 318"/>
                <a:gd name="T26" fmla="*/ 606 w 2226"/>
                <a:gd name="T27" fmla="*/ 162 h 318"/>
                <a:gd name="T28" fmla="*/ 651 w 2226"/>
                <a:gd name="T29" fmla="*/ 156 h 318"/>
                <a:gd name="T30" fmla="*/ 696 w 2226"/>
                <a:gd name="T31" fmla="*/ 162 h 318"/>
                <a:gd name="T32" fmla="*/ 742 w 2226"/>
                <a:gd name="T33" fmla="*/ 174 h 318"/>
                <a:gd name="T34" fmla="*/ 787 w 2226"/>
                <a:gd name="T35" fmla="*/ 180 h 318"/>
                <a:gd name="T36" fmla="*/ 832 w 2226"/>
                <a:gd name="T37" fmla="*/ 174 h 318"/>
                <a:gd name="T38" fmla="*/ 877 w 2226"/>
                <a:gd name="T39" fmla="*/ 174 h 318"/>
                <a:gd name="T40" fmla="*/ 919 w 2226"/>
                <a:gd name="T41" fmla="*/ 168 h 318"/>
                <a:gd name="T42" fmla="*/ 964 w 2226"/>
                <a:gd name="T43" fmla="*/ 168 h 318"/>
                <a:gd name="T44" fmla="*/ 1009 w 2226"/>
                <a:gd name="T45" fmla="*/ 180 h 318"/>
                <a:gd name="T46" fmla="*/ 1054 w 2226"/>
                <a:gd name="T47" fmla="*/ 120 h 318"/>
                <a:gd name="T48" fmla="*/ 1099 w 2226"/>
                <a:gd name="T49" fmla="*/ 0 h 318"/>
                <a:gd name="T50" fmla="*/ 1145 w 2226"/>
                <a:gd name="T51" fmla="*/ 318 h 318"/>
                <a:gd name="T52" fmla="*/ 1190 w 2226"/>
                <a:gd name="T53" fmla="*/ 210 h 318"/>
                <a:gd name="T54" fmla="*/ 1235 w 2226"/>
                <a:gd name="T55" fmla="*/ 168 h 318"/>
                <a:gd name="T56" fmla="*/ 1280 w 2226"/>
                <a:gd name="T57" fmla="*/ 156 h 318"/>
                <a:gd name="T58" fmla="*/ 1325 w 2226"/>
                <a:gd name="T59" fmla="*/ 150 h 318"/>
                <a:gd name="T60" fmla="*/ 1367 w 2226"/>
                <a:gd name="T61" fmla="*/ 144 h 318"/>
                <a:gd name="T62" fmla="*/ 1412 w 2226"/>
                <a:gd name="T63" fmla="*/ 144 h 318"/>
                <a:gd name="T64" fmla="*/ 1457 w 2226"/>
                <a:gd name="T65" fmla="*/ 138 h 318"/>
                <a:gd name="T66" fmla="*/ 1503 w 2226"/>
                <a:gd name="T67" fmla="*/ 126 h 318"/>
                <a:gd name="T68" fmla="*/ 1548 w 2226"/>
                <a:gd name="T69" fmla="*/ 114 h 318"/>
                <a:gd name="T70" fmla="*/ 1593 w 2226"/>
                <a:gd name="T71" fmla="*/ 114 h 318"/>
                <a:gd name="T72" fmla="*/ 1638 w 2226"/>
                <a:gd name="T73" fmla="*/ 114 h 318"/>
                <a:gd name="T74" fmla="*/ 1683 w 2226"/>
                <a:gd name="T75" fmla="*/ 120 h 318"/>
                <a:gd name="T76" fmla="*/ 1729 w 2226"/>
                <a:gd name="T77" fmla="*/ 132 h 318"/>
                <a:gd name="T78" fmla="*/ 1774 w 2226"/>
                <a:gd name="T79" fmla="*/ 156 h 318"/>
                <a:gd name="T80" fmla="*/ 1815 w 2226"/>
                <a:gd name="T81" fmla="*/ 186 h 318"/>
                <a:gd name="T82" fmla="*/ 1860 w 2226"/>
                <a:gd name="T83" fmla="*/ 198 h 318"/>
                <a:gd name="T84" fmla="*/ 1906 w 2226"/>
                <a:gd name="T85" fmla="*/ 204 h 318"/>
                <a:gd name="T86" fmla="*/ 1951 w 2226"/>
                <a:gd name="T87" fmla="*/ 204 h 318"/>
                <a:gd name="T88" fmla="*/ 1996 w 2226"/>
                <a:gd name="T89" fmla="*/ 198 h 318"/>
                <a:gd name="T90" fmla="*/ 2041 w 2226"/>
                <a:gd name="T91" fmla="*/ 192 h 318"/>
                <a:gd name="T92" fmla="*/ 2086 w 2226"/>
                <a:gd name="T93" fmla="*/ 186 h 318"/>
                <a:gd name="T94" fmla="*/ 2132 w 2226"/>
                <a:gd name="T95" fmla="*/ 180 h 318"/>
                <a:gd name="T96" fmla="*/ 2177 w 2226"/>
                <a:gd name="T97" fmla="*/ 186 h 318"/>
                <a:gd name="T98" fmla="*/ 2222 w 2226"/>
                <a:gd name="T99" fmla="*/ 186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26" h="318">
                  <a:moveTo>
                    <a:pt x="0" y="180"/>
                  </a:moveTo>
                  <a:lnTo>
                    <a:pt x="22" y="192"/>
                  </a:lnTo>
                  <a:lnTo>
                    <a:pt x="45" y="186"/>
                  </a:lnTo>
                  <a:lnTo>
                    <a:pt x="67" y="180"/>
                  </a:lnTo>
                  <a:lnTo>
                    <a:pt x="90" y="186"/>
                  </a:lnTo>
                  <a:lnTo>
                    <a:pt x="113" y="174"/>
                  </a:lnTo>
                  <a:lnTo>
                    <a:pt x="135" y="180"/>
                  </a:lnTo>
                  <a:lnTo>
                    <a:pt x="158" y="174"/>
                  </a:lnTo>
                  <a:lnTo>
                    <a:pt x="180" y="180"/>
                  </a:lnTo>
                  <a:lnTo>
                    <a:pt x="203" y="168"/>
                  </a:lnTo>
                  <a:lnTo>
                    <a:pt x="226" y="168"/>
                  </a:lnTo>
                  <a:lnTo>
                    <a:pt x="248" y="162"/>
                  </a:lnTo>
                  <a:lnTo>
                    <a:pt x="271" y="174"/>
                  </a:lnTo>
                  <a:lnTo>
                    <a:pt x="293" y="168"/>
                  </a:lnTo>
                  <a:lnTo>
                    <a:pt x="316" y="174"/>
                  </a:lnTo>
                  <a:lnTo>
                    <a:pt x="339" y="168"/>
                  </a:lnTo>
                  <a:lnTo>
                    <a:pt x="361" y="168"/>
                  </a:lnTo>
                  <a:lnTo>
                    <a:pt x="384" y="162"/>
                  </a:lnTo>
                  <a:lnTo>
                    <a:pt x="406" y="162"/>
                  </a:lnTo>
                  <a:lnTo>
                    <a:pt x="429" y="162"/>
                  </a:lnTo>
                  <a:lnTo>
                    <a:pt x="448" y="168"/>
                  </a:lnTo>
                  <a:lnTo>
                    <a:pt x="470" y="162"/>
                  </a:lnTo>
                  <a:lnTo>
                    <a:pt x="493" y="168"/>
                  </a:lnTo>
                  <a:lnTo>
                    <a:pt x="516" y="168"/>
                  </a:lnTo>
                  <a:lnTo>
                    <a:pt x="538" y="162"/>
                  </a:lnTo>
                  <a:lnTo>
                    <a:pt x="561" y="156"/>
                  </a:lnTo>
                  <a:lnTo>
                    <a:pt x="583" y="162"/>
                  </a:lnTo>
                  <a:lnTo>
                    <a:pt x="606" y="162"/>
                  </a:lnTo>
                  <a:lnTo>
                    <a:pt x="629" y="156"/>
                  </a:lnTo>
                  <a:lnTo>
                    <a:pt x="651" y="156"/>
                  </a:lnTo>
                  <a:lnTo>
                    <a:pt x="674" y="162"/>
                  </a:lnTo>
                  <a:lnTo>
                    <a:pt x="696" y="162"/>
                  </a:lnTo>
                  <a:lnTo>
                    <a:pt x="719" y="168"/>
                  </a:lnTo>
                  <a:lnTo>
                    <a:pt x="742" y="174"/>
                  </a:lnTo>
                  <a:lnTo>
                    <a:pt x="764" y="168"/>
                  </a:lnTo>
                  <a:lnTo>
                    <a:pt x="787" y="180"/>
                  </a:lnTo>
                  <a:lnTo>
                    <a:pt x="809" y="174"/>
                  </a:lnTo>
                  <a:lnTo>
                    <a:pt x="832" y="174"/>
                  </a:lnTo>
                  <a:lnTo>
                    <a:pt x="855" y="174"/>
                  </a:lnTo>
                  <a:lnTo>
                    <a:pt x="877" y="174"/>
                  </a:lnTo>
                  <a:lnTo>
                    <a:pt x="896" y="162"/>
                  </a:lnTo>
                  <a:lnTo>
                    <a:pt x="919" y="168"/>
                  </a:lnTo>
                  <a:lnTo>
                    <a:pt x="941" y="162"/>
                  </a:lnTo>
                  <a:lnTo>
                    <a:pt x="964" y="168"/>
                  </a:lnTo>
                  <a:lnTo>
                    <a:pt x="986" y="162"/>
                  </a:lnTo>
                  <a:lnTo>
                    <a:pt x="1009" y="180"/>
                  </a:lnTo>
                  <a:lnTo>
                    <a:pt x="1032" y="150"/>
                  </a:lnTo>
                  <a:lnTo>
                    <a:pt x="1054" y="120"/>
                  </a:lnTo>
                  <a:lnTo>
                    <a:pt x="1077" y="0"/>
                  </a:lnTo>
                  <a:lnTo>
                    <a:pt x="1099" y="0"/>
                  </a:lnTo>
                  <a:lnTo>
                    <a:pt x="1122" y="96"/>
                  </a:lnTo>
                  <a:lnTo>
                    <a:pt x="1145" y="318"/>
                  </a:lnTo>
                  <a:lnTo>
                    <a:pt x="1167" y="270"/>
                  </a:lnTo>
                  <a:lnTo>
                    <a:pt x="1190" y="210"/>
                  </a:lnTo>
                  <a:lnTo>
                    <a:pt x="1212" y="168"/>
                  </a:lnTo>
                  <a:lnTo>
                    <a:pt x="1235" y="168"/>
                  </a:lnTo>
                  <a:lnTo>
                    <a:pt x="1258" y="162"/>
                  </a:lnTo>
                  <a:lnTo>
                    <a:pt x="1280" y="156"/>
                  </a:lnTo>
                  <a:lnTo>
                    <a:pt x="1303" y="162"/>
                  </a:lnTo>
                  <a:lnTo>
                    <a:pt x="1325" y="150"/>
                  </a:lnTo>
                  <a:lnTo>
                    <a:pt x="1344" y="156"/>
                  </a:lnTo>
                  <a:lnTo>
                    <a:pt x="1367" y="144"/>
                  </a:lnTo>
                  <a:lnTo>
                    <a:pt x="1390" y="156"/>
                  </a:lnTo>
                  <a:lnTo>
                    <a:pt x="1412" y="144"/>
                  </a:lnTo>
                  <a:lnTo>
                    <a:pt x="1435" y="150"/>
                  </a:lnTo>
                  <a:lnTo>
                    <a:pt x="1457" y="138"/>
                  </a:lnTo>
                  <a:lnTo>
                    <a:pt x="1480" y="144"/>
                  </a:lnTo>
                  <a:lnTo>
                    <a:pt x="1503" y="126"/>
                  </a:lnTo>
                  <a:lnTo>
                    <a:pt x="1525" y="132"/>
                  </a:lnTo>
                  <a:lnTo>
                    <a:pt x="1548" y="114"/>
                  </a:lnTo>
                  <a:lnTo>
                    <a:pt x="1570" y="126"/>
                  </a:lnTo>
                  <a:lnTo>
                    <a:pt x="1593" y="114"/>
                  </a:lnTo>
                  <a:lnTo>
                    <a:pt x="1616" y="120"/>
                  </a:lnTo>
                  <a:lnTo>
                    <a:pt x="1638" y="114"/>
                  </a:lnTo>
                  <a:lnTo>
                    <a:pt x="1661" y="120"/>
                  </a:lnTo>
                  <a:lnTo>
                    <a:pt x="1683" y="120"/>
                  </a:lnTo>
                  <a:lnTo>
                    <a:pt x="1706" y="138"/>
                  </a:lnTo>
                  <a:lnTo>
                    <a:pt x="1729" y="132"/>
                  </a:lnTo>
                  <a:lnTo>
                    <a:pt x="1751" y="144"/>
                  </a:lnTo>
                  <a:lnTo>
                    <a:pt x="1774" y="156"/>
                  </a:lnTo>
                  <a:lnTo>
                    <a:pt x="1793" y="162"/>
                  </a:lnTo>
                  <a:lnTo>
                    <a:pt x="1815" y="186"/>
                  </a:lnTo>
                  <a:lnTo>
                    <a:pt x="1838" y="192"/>
                  </a:lnTo>
                  <a:lnTo>
                    <a:pt x="1860" y="198"/>
                  </a:lnTo>
                  <a:lnTo>
                    <a:pt x="1883" y="198"/>
                  </a:lnTo>
                  <a:lnTo>
                    <a:pt x="1906" y="204"/>
                  </a:lnTo>
                  <a:lnTo>
                    <a:pt x="1928" y="198"/>
                  </a:lnTo>
                  <a:lnTo>
                    <a:pt x="1951" y="204"/>
                  </a:lnTo>
                  <a:lnTo>
                    <a:pt x="1973" y="198"/>
                  </a:lnTo>
                  <a:lnTo>
                    <a:pt x="1996" y="198"/>
                  </a:lnTo>
                  <a:lnTo>
                    <a:pt x="2019" y="186"/>
                  </a:lnTo>
                  <a:lnTo>
                    <a:pt x="2041" y="192"/>
                  </a:lnTo>
                  <a:lnTo>
                    <a:pt x="2064" y="186"/>
                  </a:lnTo>
                  <a:lnTo>
                    <a:pt x="2086" y="186"/>
                  </a:lnTo>
                  <a:lnTo>
                    <a:pt x="2109" y="180"/>
                  </a:lnTo>
                  <a:lnTo>
                    <a:pt x="2132" y="180"/>
                  </a:lnTo>
                  <a:lnTo>
                    <a:pt x="2154" y="180"/>
                  </a:lnTo>
                  <a:lnTo>
                    <a:pt x="2177" y="186"/>
                  </a:lnTo>
                  <a:lnTo>
                    <a:pt x="2199" y="174"/>
                  </a:lnTo>
                  <a:lnTo>
                    <a:pt x="2222" y="186"/>
                  </a:lnTo>
                  <a:lnTo>
                    <a:pt x="2226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12" name="Freeform 73"/>
            <p:cNvSpPr>
              <a:spLocks/>
            </p:cNvSpPr>
            <p:nvPr/>
          </p:nvSpPr>
          <p:spPr bwMode="auto">
            <a:xfrm>
              <a:off x="628650" y="2587625"/>
              <a:ext cx="3533775" cy="676275"/>
            </a:xfrm>
            <a:custGeom>
              <a:avLst/>
              <a:gdLst>
                <a:gd name="T0" fmla="*/ 22 w 2226"/>
                <a:gd name="T1" fmla="*/ 396 h 426"/>
                <a:gd name="T2" fmla="*/ 67 w 2226"/>
                <a:gd name="T3" fmla="*/ 396 h 426"/>
                <a:gd name="T4" fmla="*/ 113 w 2226"/>
                <a:gd name="T5" fmla="*/ 390 h 426"/>
                <a:gd name="T6" fmla="*/ 158 w 2226"/>
                <a:gd name="T7" fmla="*/ 390 h 426"/>
                <a:gd name="T8" fmla="*/ 203 w 2226"/>
                <a:gd name="T9" fmla="*/ 390 h 426"/>
                <a:gd name="T10" fmla="*/ 248 w 2226"/>
                <a:gd name="T11" fmla="*/ 390 h 426"/>
                <a:gd name="T12" fmla="*/ 293 w 2226"/>
                <a:gd name="T13" fmla="*/ 390 h 426"/>
                <a:gd name="T14" fmla="*/ 339 w 2226"/>
                <a:gd name="T15" fmla="*/ 384 h 426"/>
                <a:gd name="T16" fmla="*/ 384 w 2226"/>
                <a:gd name="T17" fmla="*/ 384 h 426"/>
                <a:gd name="T18" fmla="*/ 429 w 2226"/>
                <a:gd name="T19" fmla="*/ 378 h 426"/>
                <a:gd name="T20" fmla="*/ 470 w 2226"/>
                <a:gd name="T21" fmla="*/ 378 h 426"/>
                <a:gd name="T22" fmla="*/ 516 w 2226"/>
                <a:gd name="T23" fmla="*/ 372 h 426"/>
                <a:gd name="T24" fmla="*/ 561 w 2226"/>
                <a:gd name="T25" fmla="*/ 372 h 426"/>
                <a:gd name="T26" fmla="*/ 606 w 2226"/>
                <a:gd name="T27" fmla="*/ 366 h 426"/>
                <a:gd name="T28" fmla="*/ 651 w 2226"/>
                <a:gd name="T29" fmla="*/ 366 h 426"/>
                <a:gd name="T30" fmla="*/ 696 w 2226"/>
                <a:gd name="T31" fmla="*/ 366 h 426"/>
                <a:gd name="T32" fmla="*/ 742 w 2226"/>
                <a:gd name="T33" fmla="*/ 378 h 426"/>
                <a:gd name="T34" fmla="*/ 787 w 2226"/>
                <a:gd name="T35" fmla="*/ 378 h 426"/>
                <a:gd name="T36" fmla="*/ 832 w 2226"/>
                <a:gd name="T37" fmla="*/ 384 h 426"/>
                <a:gd name="T38" fmla="*/ 877 w 2226"/>
                <a:gd name="T39" fmla="*/ 384 h 426"/>
                <a:gd name="T40" fmla="*/ 919 w 2226"/>
                <a:gd name="T41" fmla="*/ 384 h 426"/>
                <a:gd name="T42" fmla="*/ 964 w 2226"/>
                <a:gd name="T43" fmla="*/ 384 h 426"/>
                <a:gd name="T44" fmla="*/ 1009 w 2226"/>
                <a:gd name="T45" fmla="*/ 426 h 426"/>
                <a:gd name="T46" fmla="*/ 1054 w 2226"/>
                <a:gd name="T47" fmla="*/ 234 h 426"/>
                <a:gd name="T48" fmla="*/ 1099 w 2226"/>
                <a:gd name="T49" fmla="*/ 12 h 426"/>
                <a:gd name="T50" fmla="*/ 1145 w 2226"/>
                <a:gd name="T51" fmla="*/ 420 h 426"/>
                <a:gd name="T52" fmla="*/ 1190 w 2226"/>
                <a:gd name="T53" fmla="*/ 426 h 426"/>
                <a:gd name="T54" fmla="*/ 1235 w 2226"/>
                <a:gd name="T55" fmla="*/ 426 h 426"/>
                <a:gd name="T56" fmla="*/ 1280 w 2226"/>
                <a:gd name="T57" fmla="*/ 414 h 426"/>
                <a:gd name="T58" fmla="*/ 1325 w 2226"/>
                <a:gd name="T59" fmla="*/ 408 h 426"/>
                <a:gd name="T60" fmla="*/ 1367 w 2226"/>
                <a:gd name="T61" fmla="*/ 396 h 426"/>
                <a:gd name="T62" fmla="*/ 1412 w 2226"/>
                <a:gd name="T63" fmla="*/ 402 h 426"/>
                <a:gd name="T64" fmla="*/ 1457 w 2226"/>
                <a:gd name="T65" fmla="*/ 390 h 426"/>
                <a:gd name="T66" fmla="*/ 1503 w 2226"/>
                <a:gd name="T67" fmla="*/ 390 h 426"/>
                <a:gd name="T68" fmla="*/ 1548 w 2226"/>
                <a:gd name="T69" fmla="*/ 384 h 426"/>
                <a:gd name="T70" fmla="*/ 1593 w 2226"/>
                <a:gd name="T71" fmla="*/ 378 h 426"/>
                <a:gd name="T72" fmla="*/ 1638 w 2226"/>
                <a:gd name="T73" fmla="*/ 366 h 426"/>
                <a:gd name="T74" fmla="*/ 1683 w 2226"/>
                <a:gd name="T75" fmla="*/ 360 h 426"/>
                <a:gd name="T76" fmla="*/ 1729 w 2226"/>
                <a:gd name="T77" fmla="*/ 366 h 426"/>
                <a:gd name="T78" fmla="*/ 1774 w 2226"/>
                <a:gd name="T79" fmla="*/ 360 h 426"/>
                <a:gd name="T80" fmla="*/ 1815 w 2226"/>
                <a:gd name="T81" fmla="*/ 372 h 426"/>
                <a:gd name="T82" fmla="*/ 1860 w 2226"/>
                <a:gd name="T83" fmla="*/ 384 h 426"/>
                <a:gd name="T84" fmla="*/ 1906 w 2226"/>
                <a:gd name="T85" fmla="*/ 390 h 426"/>
                <a:gd name="T86" fmla="*/ 1951 w 2226"/>
                <a:gd name="T87" fmla="*/ 396 h 426"/>
                <a:gd name="T88" fmla="*/ 1996 w 2226"/>
                <a:gd name="T89" fmla="*/ 390 h 426"/>
                <a:gd name="T90" fmla="*/ 2041 w 2226"/>
                <a:gd name="T91" fmla="*/ 396 h 426"/>
                <a:gd name="T92" fmla="*/ 2086 w 2226"/>
                <a:gd name="T93" fmla="*/ 390 h 426"/>
                <a:gd name="T94" fmla="*/ 2132 w 2226"/>
                <a:gd name="T95" fmla="*/ 390 h 426"/>
                <a:gd name="T96" fmla="*/ 2177 w 2226"/>
                <a:gd name="T97" fmla="*/ 378 h 426"/>
                <a:gd name="T98" fmla="*/ 2222 w 2226"/>
                <a:gd name="T99" fmla="*/ 378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26" h="426">
                  <a:moveTo>
                    <a:pt x="0" y="372"/>
                  </a:moveTo>
                  <a:lnTo>
                    <a:pt x="22" y="396"/>
                  </a:lnTo>
                  <a:lnTo>
                    <a:pt x="45" y="384"/>
                  </a:lnTo>
                  <a:lnTo>
                    <a:pt x="67" y="396"/>
                  </a:lnTo>
                  <a:lnTo>
                    <a:pt x="90" y="384"/>
                  </a:lnTo>
                  <a:lnTo>
                    <a:pt x="113" y="390"/>
                  </a:lnTo>
                  <a:lnTo>
                    <a:pt x="135" y="390"/>
                  </a:lnTo>
                  <a:lnTo>
                    <a:pt x="158" y="390"/>
                  </a:lnTo>
                  <a:lnTo>
                    <a:pt x="180" y="396"/>
                  </a:lnTo>
                  <a:lnTo>
                    <a:pt x="203" y="390"/>
                  </a:lnTo>
                  <a:lnTo>
                    <a:pt x="226" y="390"/>
                  </a:lnTo>
                  <a:lnTo>
                    <a:pt x="248" y="390"/>
                  </a:lnTo>
                  <a:lnTo>
                    <a:pt x="271" y="390"/>
                  </a:lnTo>
                  <a:lnTo>
                    <a:pt x="293" y="390"/>
                  </a:lnTo>
                  <a:lnTo>
                    <a:pt x="316" y="390"/>
                  </a:lnTo>
                  <a:lnTo>
                    <a:pt x="339" y="384"/>
                  </a:lnTo>
                  <a:lnTo>
                    <a:pt x="361" y="390"/>
                  </a:lnTo>
                  <a:lnTo>
                    <a:pt x="384" y="384"/>
                  </a:lnTo>
                  <a:lnTo>
                    <a:pt x="406" y="384"/>
                  </a:lnTo>
                  <a:lnTo>
                    <a:pt x="429" y="378"/>
                  </a:lnTo>
                  <a:lnTo>
                    <a:pt x="448" y="384"/>
                  </a:lnTo>
                  <a:lnTo>
                    <a:pt x="470" y="378"/>
                  </a:lnTo>
                  <a:lnTo>
                    <a:pt x="493" y="384"/>
                  </a:lnTo>
                  <a:lnTo>
                    <a:pt x="516" y="372"/>
                  </a:lnTo>
                  <a:lnTo>
                    <a:pt x="538" y="384"/>
                  </a:lnTo>
                  <a:lnTo>
                    <a:pt x="561" y="372"/>
                  </a:lnTo>
                  <a:lnTo>
                    <a:pt x="583" y="372"/>
                  </a:lnTo>
                  <a:lnTo>
                    <a:pt x="606" y="366"/>
                  </a:lnTo>
                  <a:lnTo>
                    <a:pt x="629" y="372"/>
                  </a:lnTo>
                  <a:lnTo>
                    <a:pt x="651" y="366"/>
                  </a:lnTo>
                  <a:lnTo>
                    <a:pt x="674" y="372"/>
                  </a:lnTo>
                  <a:lnTo>
                    <a:pt x="696" y="366"/>
                  </a:lnTo>
                  <a:lnTo>
                    <a:pt x="719" y="384"/>
                  </a:lnTo>
                  <a:lnTo>
                    <a:pt x="742" y="378"/>
                  </a:lnTo>
                  <a:lnTo>
                    <a:pt x="764" y="372"/>
                  </a:lnTo>
                  <a:lnTo>
                    <a:pt x="787" y="378"/>
                  </a:lnTo>
                  <a:lnTo>
                    <a:pt x="809" y="378"/>
                  </a:lnTo>
                  <a:lnTo>
                    <a:pt x="832" y="384"/>
                  </a:lnTo>
                  <a:lnTo>
                    <a:pt x="855" y="378"/>
                  </a:lnTo>
                  <a:lnTo>
                    <a:pt x="877" y="384"/>
                  </a:lnTo>
                  <a:lnTo>
                    <a:pt x="896" y="384"/>
                  </a:lnTo>
                  <a:lnTo>
                    <a:pt x="919" y="384"/>
                  </a:lnTo>
                  <a:lnTo>
                    <a:pt x="941" y="384"/>
                  </a:lnTo>
                  <a:lnTo>
                    <a:pt x="964" y="384"/>
                  </a:lnTo>
                  <a:lnTo>
                    <a:pt x="986" y="390"/>
                  </a:lnTo>
                  <a:lnTo>
                    <a:pt x="1009" y="426"/>
                  </a:lnTo>
                  <a:lnTo>
                    <a:pt x="1032" y="402"/>
                  </a:lnTo>
                  <a:lnTo>
                    <a:pt x="1054" y="234"/>
                  </a:lnTo>
                  <a:lnTo>
                    <a:pt x="1077" y="0"/>
                  </a:lnTo>
                  <a:lnTo>
                    <a:pt x="1099" y="12"/>
                  </a:lnTo>
                  <a:lnTo>
                    <a:pt x="1122" y="282"/>
                  </a:lnTo>
                  <a:lnTo>
                    <a:pt x="1145" y="420"/>
                  </a:lnTo>
                  <a:lnTo>
                    <a:pt x="1167" y="420"/>
                  </a:lnTo>
                  <a:lnTo>
                    <a:pt x="1190" y="426"/>
                  </a:lnTo>
                  <a:lnTo>
                    <a:pt x="1212" y="414"/>
                  </a:lnTo>
                  <a:lnTo>
                    <a:pt x="1235" y="426"/>
                  </a:lnTo>
                  <a:lnTo>
                    <a:pt x="1258" y="414"/>
                  </a:lnTo>
                  <a:lnTo>
                    <a:pt x="1280" y="414"/>
                  </a:lnTo>
                  <a:lnTo>
                    <a:pt x="1303" y="402"/>
                  </a:lnTo>
                  <a:lnTo>
                    <a:pt x="1325" y="408"/>
                  </a:lnTo>
                  <a:lnTo>
                    <a:pt x="1344" y="402"/>
                  </a:lnTo>
                  <a:lnTo>
                    <a:pt x="1367" y="396"/>
                  </a:lnTo>
                  <a:lnTo>
                    <a:pt x="1390" y="402"/>
                  </a:lnTo>
                  <a:lnTo>
                    <a:pt x="1412" y="402"/>
                  </a:lnTo>
                  <a:lnTo>
                    <a:pt x="1435" y="396"/>
                  </a:lnTo>
                  <a:lnTo>
                    <a:pt x="1457" y="390"/>
                  </a:lnTo>
                  <a:lnTo>
                    <a:pt x="1480" y="378"/>
                  </a:lnTo>
                  <a:lnTo>
                    <a:pt x="1503" y="390"/>
                  </a:lnTo>
                  <a:lnTo>
                    <a:pt x="1525" y="396"/>
                  </a:lnTo>
                  <a:lnTo>
                    <a:pt x="1548" y="384"/>
                  </a:lnTo>
                  <a:lnTo>
                    <a:pt x="1570" y="390"/>
                  </a:lnTo>
                  <a:lnTo>
                    <a:pt x="1593" y="378"/>
                  </a:lnTo>
                  <a:lnTo>
                    <a:pt x="1616" y="384"/>
                  </a:lnTo>
                  <a:lnTo>
                    <a:pt x="1638" y="366"/>
                  </a:lnTo>
                  <a:lnTo>
                    <a:pt x="1661" y="378"/>
                  </a:lnTo>
                  <a:lnTo>
                    <a:pt x="1683" y="360"/>
                  </a:lnTo>
                  <a:lnTo>
                    <a:pt x="1706" y="378"/>
                  </a:lnTo>
                  <a:lnTo>
                    <a:pt x="1729" y="366"/>
                  </a:lnTo>
                  <a:lnTo>
                    <a:pt x="1751" y="372"/>
                  </a:lnTo>
                  <a:lnTo>
                    <a:pt x="1774" y="360"/>
                  </a:lnTo>
                  <a:lnTo>
                    <a:pt x="1793" y="372"/>
                  </a:lnTo>
                  <a:lnTo>
                    <a:pt x="1815" y="372"/>
                  </a:lnTo>
                  <a:lnTo>
                    <a:pt x="1838" y="378"/>
                  </a:lnTo>
                  <a:lnTo>
                    <a:pt x="1860" y="384"/>
                  </a:lnTo>
                  <a:lnTo>
                    <a:pt x="1883" y="390"/>
                  </a:lnTo>
                  <a:lnTo>
                    <a:pt x="1906" y="390"/>
                  </a:lnTo>
                  <a:lnTo>
                    <a:pt x="1928" y="390"/>
                  </a:lnTo>
                  <a:lnTo>
                    <a:pt x="1951" y="396"/>
                  </a:lnTo>
                  <a:lnTo>
                    <a:pt x="1973" y="384"/>
                  </a:lnTo>
                  <a:lnTo>
                    <a:pt x="1996" y="390"/>
                  </a:lnTo>
                  <a:lnTo>
                    <a:pt x="2019" y="384"/>
                  </a:lnTo>
                  <a:lnTo>
                    <a:pt x="2041" y="396"/>
                  </a:lnTo>
                  <a:lnTo>
                    <a:pt x="2064" y="384"/>
                  </a:lnTo>
                  <a:lnTo>
                    <a:pt x="2086" y="390"/>
                  </a:lnTo>
                  <a:lnTo>
                    <a:pt x="2109" y="378"/>
                  </a:lnTo>
                  <a:lnTo>
                    <a:pt x="2132" y="390"/>
                  </a:lnTo>
                  <a:lnTo>
                    <a:pt x="2154" y="378"/>
                  </a:lnTo>
                  <a:lnTo>
                    <a:pt x="2177" y="378"/>
                  </a:lnTo>
                  <a:lnTo>
                    <a:pt x="2199" y="372"/>
                  </a:lnTo>
                  <a:lnTo>
                    <a:pt x="2222" y="378"/>
                  </a:lnTo>
                  <a:lnTo>
                    <a:pt x="2226" y="37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13" name="Freeform 74"/>
            <p:cNvSpPr>
              <a:spLocks/>
            </p:cNvSpPr>
            <p:nvPr/>
          </p:nvSpPr>
          <p:spPr bwMode="auto">
            <a:xfrm>
              <a:off x="628650" y="1863725"/>
              <a:ext cx="3533775" cy="714375"/>
            </a:xfrm>
            <a:custGeom>
              <a:avLst/>
              <a:gdLst>
                <a:gd name="T0" fmla="*/ 22 w 2226"/>
                <a:gd name="T1" fmla="*/ 396 h 450"/>
                <a:gd name="T2" fmla="*/ 67 w 2226"/>
                <a:gd name="T3" fmla="*/ 402 h 450"/>
                <a:gd name="T4" fmla="*/ 113 w 2226"/>
                <a:gd name="T5" fmla="*/ 402 h 450"/>
                <a:gd name="T6" fmla="*/ 158 w 2226"/>
                <a:gd name="T7" fmla="*/ 402 h 450"/>
                <a:gd name="T8" fmla="*/ 203 w 2226"/>
                <a:gd name="T9" fmla="*/ 402 h 450"/>
                <a:gd name="T10" fmla="*/ 248 w 2226"/>
                <a:gd name="T11" fmla="*/ 402 h 450"/>
                <a:gd name="T12" fmla="*/ 293 w 2226"/>
                <a:gd name="T13" fmla="*/ 402 h 450"/>
                <a:gd name="T14" fmla="*/ 339 w 2226"/>
                <a:gd name="T15" fmla="*/ 396 h 450"/>
                <a:gd name="T16" fmla="*/ 384 w 2226"/>
                <a:gd name="T17" fmla="*/ 402 h 450"/>
                <a:gd name="T18" fmla="*/ 429 w 2226"/>
                <a:gd name="T19" fmla="*/ 396 h 450"/>
                <a:gd name="T20" fmla="*/ 470 w 2226"/>
                <a:gd name="T21" fmla="*/ 396 h 450"/>
                <a:gd name="T22" fmla="*/ 516 w 2226"/>
                <a:gd name="T23" fmla="*/ 390 h 450"/>
                <a:gd name="T24" fmla="*/ 561 w 2226"/>
                <a:gd name="T25" fmla="*/ 396 h 450"/>
                <a:gd name="T26" fmla="*/ 606 w 2226"/>
                <a:gd name="T27" fmla="*/ 390 h 450"/>
                <a:gd name="T28" fmla="*/ 651 w 2226"/>
                <a:gd name="T29" fmla="*/ 384 h 450"/>
                <a:gd name="T30" fmla="*/ 696 w 2226"/>
                <a:gd name="T31" fmla="*/ 390 h 450"/>
                <a:gd name="T32" fmla="*/ 742 w 2226"/>
                <a:gd name="T33" fmla="*/ 384 h 450"/>
                <a:gd name="T34" fmla="*/ 787 w 2226"/>
                <a:gd name="T35" fmla="*/ 384 h 450"/>
                <a:gd name="T36" fmla="*/ 832 w 2226"/>
                <a:gd name="T37" fmla="*/ 384 h 450"/>
                <a:gd name="T38" fmla="*/ 877 w 2226"/>
                <a:gd name="T39" fmla="*/ 384 h 450"/>
                <a:gd name="T40" fmla="*/ 919 w 2226"/>
                <a:gd name="T41" fmla="*/ 378 h 450"/>
                <a:gd name="T42" fmla="*/ 964 w 2226"/>
                <a:gd name="T43" fmla="*/ 384 h 450"/>
                <a:gd name="T44" fmla="*/ 1009 w 2226"/>
                <a:gd name="T45" fmla="*/ 450 h 450"/>
                <a:gd name="T46" fmla="*/ 1054 w 2226"/>
                <a:gd name="T47" fmla="*/ 228 h 450"/>
                <a:gd name="T48" fmla="*/ 1099 w 2226"/>
                <a:gd name="T49" fmla="*/ 0 h 450"/>
                <a:gd name="T50" fmla="*/ 1145 w 2226"/>
                <a:gd name="T51" fmla="*/ 366 h 450"/>
                <a:gd name="T52" fmla="*/ 1190 w 2226"/>
                <a:gd name="T53" fmla="*/ 450 h 450"/>
                <a:gd name="T54" fmla="*/ 1235 w 2226"/>
                <a:gd name="T55" fmla="*/ 450 h 450"/>
                <a:gd name="T56" fmla="*/ 1280 w 2226"/>
                <a:gd name="T57" fmla="*/ 438 h 450"/>
                <a:gd name="T58" fmla="*/ 1325 w 2226"/>
                <a:gd name="T59" fmla="*/ 426 h 450"/>
                <a:gd name="T60" fmla="*/ 1367 w 2226"/>
                <a:gd name="T61" fmla="*/ 426 h 450"/>
                <a:gd name="T62" fmla="*/ 1412 w 2226"/>
                <a:gd name="T63" fmla="*/ 426 h 450"/>
                <a:gd name="T64" fmla="*/ 1457 w 2226"/>
                <a:gd name="T65" fmla="*/ 426 h 450"/>
                <a:gd name="T66" fmla="*/ 1503 w 2226"/>
                <a:gd name="T67" fmla="*/ 420 h 450"/>
                <a:gd name="T68" fmla="*/ 1548 w 2226"/>
                <a:gd name="T69" fmla="*/ 426 h 450"/>
                <a:gd name="T70" fmla="*/ 1593 w 2226"/>
                <a:gd name="T71" fmla="*/ 414 h 450"/>
                <a:gd name="T72" fmla="*/ 1638 w 2226"/>
                <a:gd name="T73" fmla="*/ 426 h 450"/>
                <a:gd name="T74" fmla="*/ 1683 w 2226"/>
                <a:gd name="T75" fmla="*/ 402 h 450"/>
                <a:gd name="T76" fmla="*/ 1729 w 2226"/>
                <a:gd name="T77" fmla="*/ 396 h 450"/>
                <a:gd name="T78" fmla="*/ 1774 w 2226"/>
                <a:gd name="T79" fmla="*/ 384 h 450"/>
                <a:gd name="T80" fmla="*/ 1815 w 2226"/>
                <a:gd name="T81" fmla="*/ 378 h 450"/>
                <a:gd name="T82" fmla="*/ 1860 w 2226"/>
                <a:gd name="T83" fmla="*/ 384 h 450"/>
                <a:gd name="T84" fmla="*/ 1906 w 2226"/>
                <a:gd name="T85" fmla="*/ 384 h 450"/>
                <a:gd name="T86" fmla="*/ 1951 w 2226"/>
                <a:gd name="T87" fmla="*/ 378 h 450"/>
                <a:gd name="T88" fmla="*/ 1996 w 2226"/>
                <a:gd name="T89" fmla="*/ 378 h 450"/>
                <a:gd name="T90" fmla="*/ 2041 w 2226"/>
                <a:gd name="T91" fmla="*/ 366 h 450"/>
                <a:gd name="T92" fmla="*/ 2086 w 2226"/>
                <a:gd name="T93" fmla="*/ 372 h 450"/>
                <a:gd name="T94" fmla="*/ 2132 w 2226"/>
                <a:gd name="T95" fmla="*/ 384 h 450"/>
                <a:gd name="T96" fmla="*/ 2177 w 2226"/>
                <a:gd name="T97" fmla="*/ 384 h 450"/>
                <a:gd name="T98" fmla="*/ 2222 w 2226"/>
                <a:gd name="T99" fmla="*/ 378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26" h="450">
                  <a:moveTo>
                    <a:pt x="0" y="402"/>
                  </a:moveTo>
                  <a:lnTo>
                    <a:pt x="22" y="396"/>
                  </a:lnTo>
                  <a:lnTo>
                    <a:pt x="45" y="396"/>
                  </a:lnTo>
                  <a:lnTo>
                    <a:pt x="67" y="402"/>
                  </a:lnTo>
                  <a:lnTo>
                    <a:pt x="90" y="396"/>
                  </a:lnTo>
                  <a:lnTo>
                    <a:pt x="113" y="402"/>
                  </a:lnTo>
                  <a:lnTo>
                    <a:pt x="135" y="396"/>
                  </a:lnTo>
                  <a:lnTo>
                    <a:pt x="158" y="402"/>
                  </a:lnTo>
                  <a:lnTo>
                    <a:pt x="180" y="396"/>
                  </a:lnTo>
                  <a:lnTo>
                    <a:pt x="203" y="402"/>
                  </a:lnTo>
                  <a:lnTo>
                    <a:pt x="226" y="396"/>
                  </a:lnTo>
                  <a:lnTo>
                    <a:pt x="248" y="402"/>
                  </a:lnTo>
                  <a:lnTo>
                    <a:pt x="271" y="384"/>
                  </a:lnTo>
                  <a:lnTo>
                    <a:pt x="293" y="402"/>
                  </a:lnTo>
                  <a:lnTo>
                    <a:pt x="316" y="390"/>
                  </a:lnTo>
                  <a:lnTo>
                    <a:pt x="339" y="396"/>
                  </a:lnTo>
                  <a:lnTo>
                    <a:pt x="361" y="390"/>
                  </a:lnTo>
                  <a:lnTo>
                    <a:pt x="384" y="402"/>
                  </a:lnTo>
                  <a:lnTo>
                    <a:pt x="406" y="384"/>
                  </a:lnTo>
                  <a:lnTo>
                    <a:pt x="429" y="396"/>
                  </a:lnTo>
                  <a:lnTo>
                    <a:pt x="448" y="378"/>
                  </a:lnTo>
                  <a:lnTo>
                    <a:pt x="470" y="396"/>
                  </a:lnTo>
                  <a:lnTo>
                    <a:pt x="493" y="384"/>
                  </a:lnTo>
                  <a:lnTo>
                    <a:pt x="516" y="390"/>
                  </a:lnTo>
                  <a:lnTo>
                    <a:pt x="538" y="384"/>
                  </a:lnTo>
                  <a:lnTo>
                    <a:pt x="561" y="396"/>
                  </a:lnTo>
                  <a:lnTo>
                    <a:pt x="583" y="390"/>
                  </a:lnTo>
                  <a:lnTo>
                    <a:pt x="606" y="390"/>
                  </a:lnTo>
                  <a:lnTo>
                    <a:pt x="629" y="390"/>
                  </a:lnTo>
                  <a:lnTo>
                    <a:pt x="651" y="384"/>
                  </a:lnTo>
                  <a:lnTo>
                    <a:pt x="674" y="396"/>
                  </a:lnTo>
                  <a:lnTo>
                    <a:pt x="696" y="390"/>
                  </a:lnTo>
                  <a:lnTo>
                    <a:pt x="719" y="384"/>
                  </a:lnTo>
                  <a:lnTo>
                    <a:pt x="742" y="384"/>
                  </a:lnTo>
                  <a:lnTo>
                    <a:pt x="764" y="396"/>
                  </a:lnTo>
                  <a:lnTo>
                    <a:pt x="787" y="384"/>
                  </a:lnTo>
                  <a:lnTo>
                    <a:pt x="809" y="390"/>
                  </a:lnTo>
                  <a:lnTo>
                    <a:pt x="832" y="384"/>
                  </a:lnTo>
                  <a:lnTo>
                    <a:pt x="855" y="390"/>
                  </a:lnTo>
                  <a:lnTo>
                    <a:pt x="877" y="384"/>
                  </a:lnTo>
                  <a:lnTo>
                    <a:pt x="896" y="390"/>
                  </a:lnTo>
                  <a:lnTo>
                    <a:pt x="919" y="378"/>
                  </a:lnTo>
                  <a:lnTo>
                    <a:pt x="941" y="384"/>
                  </a:lnTo>
                  <a:lnTo>
                    <a:pt x="964" y="384"/>
                  </a:lnTo>
                  <a:lnTo>
                    <a:pt x="986" y="396"/>
                  </a:lnTo>
                  <a:lnTo>
                    <a:pt x="1009" y="450"/>
                  </a:lnTo>
                  <a:lnTo>
                    <a:pt x="1032" y="420"/>
                  </a:lnTo>
                  <a:lnTo>
                    <a:pt x="1054" y="228"/>
                  </a:lnTo>
                  <a:lnTo>
                    <a:pt x="1077" y="12"/>
                  </a:lnTo>
                  <a:lnTo>
                    <a:pt x="1099" y="0"/>
                  </a:lnTo>
                  <a:lnTo>
                    <a:pt x="1122" y="240"/>
                  </a:lnTo>
                  <a:lnTo>
                    <a:pt x="1145" y="366"/>
                  </a:lnTo>
                  <a:lnTo>
                    <a:pt x="1167" y="426"/>
                  </a:lnTo>
                  <a:lnTo>
                    <a:pt x="1190" y="450"/>
                  </a:lnTo>
                  <a:lnTo>
                    <a:pt x="1212" y="444"/>
                  </a:lnTo>
                  <a:lnTo>
                    <a:pt x="1235" y="450"/>
                  </a:lnTo>
                  <a:lnTo>
                    <a:pt x="1258" y="444"/>
                  </a:lnTo>
                  <a:lnTo>
                    <a:pt x="1280" y="438"/>
                  </a:lnTo>
                  <a:lnTo>
                    <a:pt x="1303" y="426"/>
                  </a:lnTo>
                  <a:lnTo>
                    <a:pt x="1325" y="426"/>
                  </a:lnTo>
                  <a:lnTo>
                    <a:pt x="1344" y="420"/>
                  </a:lnTo>
                  <a:lnTo>
                    <a:pt x="1367" y="426"/>
                  </a:lnTo>
                  <a:lnTo>
                    <a:pt x="1390" y="420"/>
                  </a:lnTo>
                  <a:lnTo>
                    <a:pt x="1412" y="426"/>
                  </a:lnTo>
                  <a:lnTo>
                    <a:pt x="1435" y="420"/>
                  </a:lnTo>
                  <a:lnTo>
                    <a:pt x="1457" y="426"/>
                  </a:lnTo>
                  <a:lnTo>
                    <a:pt x="1480" y="408"/>
                  </a:lnTo>
                  <a:lnTo>
                    <a:pt x="1503" y="420"/>
                  </a:lnTo>
                  <a:lnTo>
                    <a:pt x="1525" y="414"/>
                  </a:lnTo>
                  <a:lnTo>
                    <a:pt x="1548" y="426"/>
                  </a:lnTo>
                  <a:lnTo>
                    <a:pt x="1570" y="420"/>
                  </a:lnTo>
                  <a:lnTo>
                    <a:pt x="1593" y="414"/>
                  </a:lnTo>
                  <a:lnTo>
                    <a:pt x="1616" y="420"/>
                  </a:lnTo>
                  <a:lnTo>
                    <a:pt x="1638" y="426"/>
                  </a:lnTo>
                  <a:lnTo>
                    <a:pt x="1661" y="414"/>
                  </a:lnTo>
                  <a:lnTo>
                    <a:pt x="1683" y="402"/>
                  </a:lnTo>
                  <a:lnTo>
                    <a:pt x="1706" y="402"/>
                  </a:lnTo>
                  <a:lnTo>
                    <a:pt x="1729" y="396"/>
                  </a:lnTo>
                  <a:lnTo>
                    <a:pt x="1751" y="390"/>
                  </a:lnTo>
                  <a:lnTo>
                    <a:pt x="1774" y="384"/>
                  </a:lnTo>
                  <a:lnTo>
                    <a:pt x="1793" y="390"/>
                  </a:lnTo>
                  <a:lnTo>
                    <a:pt x="1815" y="378"/>
                  </a:lnTo>
                  <a:lnTo>
                    <a:pt x="1838" y="384"/>
                  </a:lnTo>
                  <a:lnTo>
                    <a:pt x="1860" y="384"/>
                  </a:lnTo>
                  <a:lnTo>
                    <a:pt x="1883" y="384"/>
                  </a:lnTo>
                  <a:lnTo>
                    <a:pt x="1906" y="384"/>
                  </a:lnTo>
                  <a:lnTo>
                    <a:pt x="1928" y="384"/>
                  </a:lnTo>
                  <a:lnTo>
                    <a:pt x="1951" y="378"/>
                  </a:lnTo>
                  <a:lnTo>
                    <a:pt x="1973" y="390"/>
                  </a:lnTo>
                  <a:lnTo>
                    <a:pt x="1996" y="378"/>
                  </a:lnTo>
                  <a:lnTo>
                    <a:pt x="2019" y="390"/>
                  </a:lnTo>
                  <a:lnTo>
                    <a:pt x="2041" y="366"/>
                  </a:lnTo>
                  <a:lnTo>
                    <a:pt x="2064" y="384"/>
                  </a:lnTo>
                  <a:lnTo>
                    <a:pt x="2086" y="372"/>
                  </a:lnTo>
                  <a:lnTo>
                    <a:pt x="2109" y="390"/>
                  </a:lnTo>
                  <a:lnTo>
                    <a:pt x="2132" y="384"/>
                  </a:lnTo>
                  <a:lnTo>
                    <a:pt x="2154" y="384"/>
                  </a:lnTo>
                  <a:lnTo>
                    <a:pt x="2177" y="384"/>
                  </a:lnTo>
                  <a:lnTo>
                    <a:pt x="2199" y="384"/>
                  </a:lnTo>
                  <a:lnTo>
                    <a:pt x="2222" y="378"/>
                  </a:lnTo>
                  <a:lnTo>
                    <a:pt x="2226" y="37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14" name="Freeform 75"/>
            <p:cNvSpPr>
              <a:spLocks/>
            </p:cNvSpPr>
            <p:nvPr/>
          </p:nvSpPr>
          <p:spPr bwMode="auto">
            <a:xfrm>
              <a:off x="628650" y="1606550"/>
              <a:ext cx="3533775" cy="352425"/>
            </a:xfrm>
            <a:custGeom>
              <a:avLst/>
              <a:gdLst>
                <a:gd name="T0" fmla="*/ 22 w 2226"/>
                <a:gd name="T1" fmla="*/ 168 h 222"/>
                <a:gd name="T2" fmla="*/ 67 w 2226"/>
                <a:gd name="T3" fmla="*/ 180 h 222"/>
                <a:gd name="T4" fmla="*/ 113 w 2226"/>
                <a:gd name="T5" fmla="*/ 174 h 222"/>
                <a:gd name="T6" fmla="*/ 158 w 2226"/>
                <a:gd name="T7" fmla="*/ 174 h 222"/>
                <a:gd name="T8" fmla="*/ 203 w 2226"/>
                <a:gd name="T9" fmla="*/ 174 h 222"/>
                <a:gd name="T10" fmla="*/ 248 w 2226"/>
                <a:gd name="T11" fmla="*/ 168 h 222"/>
                <a:gd name="T12" fmla="*/ 293 w 2226"/>
                <a:gd name="T13" fmla="*/ 162 h 222"/>
                <a:gd name="T14" fmla="*/ 339 w 2226"/>
                <a:gd name="T15" fmla="*/ 150 h 222"/>
                <a:gd name="T16" fmla="*/ 384 w 2226"/>
                <a:gd name="T17" fmla="*/ 150 h 222"/>
                <a:gd name="T18" fmla="*/ 429 w 2226"/>
                <a:gd name="T19" fmla="*/ 156 h 222"/>
                <a:gd name="T20" fmla="*/ 470 w 2226"/>
                <a:gd name="T21" fmla="*/ 162 h 222"/>
                <a:gd name="T22" fmla="*/ 516 w 2226"/>
                <a:gd name="T23" fmla="*/ 162 h 222"/>
                <a:gd name="T24" fmla="*/ 561 w 2226"/>
                <a:gd name="T25" fmla="*/ 156 h 222"/>
                <a:gd name="T26" fmla="*/ 606 w 2226"/>
                <a:gd name="T27" fmla="*/ 156 h 222"/>
                <a:gd name="T28" fmla="*/ 651 w 2226"/>
                <a:gd name="T29" fmla="*/ 162 h 222"/>
                <a:gd name="T30" fmla="*/ 696 w 2226"/>
                <a:gd name="T31" fmla="*/ 156 h 222"/>
                <a:gd name="T32" fmla="*/ 742 w 2226"/>
                <a:gd name="T33" fmla="*/ 156 h 222"/>
                <a:gd name="T34" fmla="*/ 787 w 2226"/>
                <a:gd name="T35" fmla="*/ 150 h 222"/>
                <a:gd name="T36" fmla="*/ 832 w 2226"/>
                <a:gd name="T37" fmla="*/ 150 h 222"/>
                <a:gd name="T38" fmla="*/ 877 w 2226"/>
                <a:gd name="T39" fmla="*/ 144 h 222"/>
                <a:gd name="T40" fmla="*/ 919 w 2226"/>
                <a:gd name="T41" fmla="*/ 138 h 222"/>
                <a:gd name="T42" fmla="*/ 964 w 2226"/>
                <a:gd name="T43" fmla="*/ 144 h 222"/>
                <a:gd name="T44" fmla="*/ 1009 w 2226"/>
                <a:gd name="T45" fmla="*/ 192 h 222"/>
                <a:gd name="T46" fmla="*/ 1054 w 2226"/>
                <a:gd name="T47" fmla="*/ 198 h 222"/>
                <a:gd name="T48" fmla="*/ 1099 w 2226"/>
                <a:gd name="T49" fmla="*/ 0 h 222"/>
                <a:gd name="T50" fmla="*/ 1145 w 2226"/>
                <a:gd name="T51" fmla="*/ 90 h 222"/>
                <a:gd name="T52" fmla="*/ 1190 w 2226"/>
                <a:gd name="T53" fmla="*/ 222 h 222"/>
                <a:gd name="T54" fmla="*/ 1235 w 2226"/>
                <a:gd name="T55" fmla="*/ 216 h 222"/>
                <a:gd name="T56" fmla="*/ 1280 w 2226"/>
                <a:gd name="T57" fmla="*/ 216 h 222"/>
                <a:gd name="T58" fmla="*/ 1325 w 2226"/>
                <a:gd name="T59" fmla="*/ 198 h 222"/>
                <a:gd name="T60" fmla="*/ 1367 w 2226"/>
                <a:gd name="T61" fmla="*/ 186 h 222"/>
                <a:gd name="T62" fmla="*/ 1412 w 2226"/>
                <a:gd name="T63" fmla="*/ 180 h 222"/>
                <a:gd name="T64" fmla="*/ 1457 w 2226"/>
                <a:gd name="T65" fmla="*/ 168 h 222"/>
                <a:gd name="T66" fmla="*/ 1503 w 2226"/>
                <a:gd name="T67" fmla="*/ 174 h 222"/>
                <a:gd name="T68" fmla="*/ 1548 w 2226"/>
                <a:gd name="T69" fmla="*/ 174 h 222"/>
                <a:gd name="T70" fmla="*/ 1593 w 2226"/>
                <a:gd name="T71" fmla="*/ 180 h 222"/>
                <a:gd name="T72" fmla="*/ 1638 w 2226"/>
                <a:gd name="T73" fmla="*/ 180 h 222"/>
                <a:gd name="T74" fmla="*/ 1683 w 2226"/>
                <a:gd name="T75" fmla="*/ 174 h 222"/>
                <a:gd name="T76" fmla="*/ 1729 w 2226"/>
                <a:gd name="T77" fmla="*/ 162 h 222"/>
                <a:gd name="T78" fmla="*/ 1774 w 2226"/>
                <a:gd name="T79" fmla="*/ 156 h 222"/>
                <a:gd name="T80" fmla="*/ 1815 w 2226"/>
                <a:gd name="T81" fmla="*/ 150 h 222"/>
                <a:gd name="T82" fmla="*/ 1860 w 2226"/>
                <a:gd name="T83" fmla="*/ 144 h 222"/>
                <a:gd name="T84" fmla="*/ 1906 w 2226"/>
                <a:gd name="T85" fmla="*/ 132 h 222"/>
                <a:gd name="T86" fmla="*/ 1951 w 2226"/>
                <a:gd name="T87" fmla="*/ 138 h 222"/>
                <a:gd name="T88" fmla="*/ 1996 w 2226"/>
                <a:gd name="T89" fmla="*/ 126 h 222"/>
                <a:gd name="T90" fmla="*/ 2041 w 2226"/>
                <a:gd name="T91" fmla="*/ 132 h 222"/>
                <a:gd name="T92" fmla="*/ 2086 w 2226"/>
                <a:gd name="T93" fmla="*/ 144 h 222"/>
                <a:gd name="T94" fmla="*/ 2132 w 2226"/>
                <a:gd name="T95" fmla="*/ 150 h 222"/>
                <a:gd name="T96" fmla="*/ 2177 w 2226"/>
                <a:gd name="T97" fmla="*/ 156 h 222"/>
                <a:gd name="T98" fmla="*/ 2222 w 2226"/>
                <a:gd name="T99" fmla="*/ 168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26" h="222">
                  <a:moveTo>
                    <a:pt x="0" y="150"/>
                  </a:moveTo>
                  <a:lnTo>
                    <a:pt x="22" y="168"/>
                  </a:lnTo>
                  <a:lnTo>
                    <a:pt x="45" y="150"/>
                  </a:lnTo>
                  <a:lnTo>
                    <a:pt x="67" y="180"/>
                  </a:lnTo>
                  <a:lnTo>
                    <a:pt x="90" y="150"/>
                  </a:lnTo>
                  <a:lnTo>
                    <a:pt x="113" y="174"/>
                  </a:lnTo>
                  <a:lnTo>
                    <a:pt x="135" y="150"/>
                  </a:lnTo>
                  <a:lnTo>
                    <a:pt x="158" y="174"/>
                  </a:lnTo>
                  <a:lnTo>
                    <a:pt x="180" y="150"/>
                  </a:lnTo>
                  <a:lnTo>
                    <a:pt x="203" y="174"/>
                  </a:lnTo>
                  <a:lnTo>
                    <a:pt x="226" y="150"/>
                  </a:lnTo>
                  <a:lnTo>
                    <a:pt x="248" y="168"/>
                  </a:lnTo>
                  <a:lnTo>
                    <a:pt x="271" y="144"/>
                  </a:lnTo>
                  <a:lnTo>
                    <a:pt x="293" y="162"/>
                  </a:lnTo>
                  <a:lnTo>
                    <a:pt x="316" y="138"/>
                  </a:lnTo>
                  <a:lnTo>
                    <a:pt x="339" y="150"/>
                  </a:lnTo>
                  <a:lnTo>
                    <a:pt x="361" y="138"/>
                  </a:lnTo>
                  <a:lnTo>
                    <a:pt x="384" y="150"/>
                  </a:lnTo>
                  <a:lnTo>
                    <a:pt x="406" y="144"/>
                  </a:lnTo>
                  <a:lnTo>
                    <a:pt x="429" y="156"/>
                  </a:lnTo>
                  <a:lnTo>
                    <a:pt x="448" y="150"/>
                  </a:lnTo>
                  <a:lnTo>
                    <a:pt x="470" y="162"/>
                  </a:lnTo>
                  <a:lnTo>
                    <a:pt x="493" y="168"/>
                  </a:lnTo>
                  <a:lnTo>
                    <a:pt x="516" y="162"/>
                  </a:lnTo>
                  <a:lnTo>
                    <a:pt x="538" y="168"/>
                  </a:lnTo>
                  <a:lnTo>
                    <a:pt x="561" y="156"/>
                  </a:lnTo>
                  <a:lnTo>
                    <a:pt x="583" y="174"/>
                  </a:lnTo>
                  <a:lnTo>
                    <a:pt x="606" y="156"/>
                  </a:lnTo>
                  <a:lnTo>
                    <a:pt x="629" y="186"/>
                  </a:lnTo>
                  <a:lnTo>
                    <a:pt x="651" y="162"/>
                  </a:lnTo>
                  <a:lnTo>
                    <a:pt x="674" y="174"/>
                  </a:lnTo>
                  <a:lnTo>
                    <a:pt x="696" y="156"/>
                  </a:lnTo>
                  <a:lnTo>
                    <a:pt x="719" y="186"/>
                  </a:lnTo>
                  <a:lnTo>
                    <a:pt x="742" y="156"/>
                  </a:lnTo>
                  <a:lnTo>
                    <a:pt x="764" y="174"/>
                  </a:lnTo>
                  <a:lnTo>
                    <a:pt x="787" y="150"/>
                  </a:lnTo>
                  <a:lnTo>
                    <a:pt x="809" y="168"/>
                  </a:lnTo>
                  <a:lnTo>
                    <a:pt x="832" y="150"/>
                  </a:lnTo>
                  <a:lnTo>
                    <a:pt x="855" y="162"/>
                  </a:lnTo>
                  <a:lnTo>
                    <a:pt x="877" y="144"/>
                  </a:lnTo>
                  <a:lnTo>
                    <a:pt x="896" y="156"/>
                  </a:lnTo>
                  <a:lnTo>
                    <a:pt x="919" y="138"/>
                  </a:lnTo>
                  <a:lnTo>
                    <a:pt x="941" y="162"/>
                  </a:lnTo>
                  <a:lnTo>
                    <a:pt x="964" y="144"/>
                  </a:lnTo>
                  <a:lnTo>
                    <a:pt x="986" y="168"/>
                  </a:lnTo>
                  <a:lnTo>
                    <a:pt x="1009" y="192"/>
                  </a:lnTo>
                  <a:lnTo>
                    <a:pt x="1032" y="210"/>
                  </a:lnTo>
                  <a:lnTo>
                    <a:pt x="1054" y="198"/>
                  </a:lnTo>
                  <a:lnTo>
                    <a:pt x="1077" y="114"/>
                  </a:lnTo>
                  <a:lnTo>
                    <a:pt x="1099" y="0"/>
                  </a:lnTo>
                  <a:lnTo>
                    <a:pt x="1122" y="42"/>
                  </a:lnTo>
                  <a:lnTo>
                    <a:pt x="1145" y="90"/>
                  </a:lnTo>
                  <a:lnTo>
                    <a:pt x="1167" y="162"/>
                  </a:lnTo>
                  <a:lnTo>
                    <a:pt x="1190" y="222"/>
                  </a:lnTo>
                  <a:lnTo>
                    <a:pt x="1212" y="192"/>
                  </a:lnTo>
                  <a:lnTo>
                    <a:pt x="1235" y="216"/>
                  </a:lnTo>
                  <a:lnTo>
                    <a:pt x="1258" y="186"/>
                  </a:lnTo>
                  <a:lnTo>
                    <a:pt x="1280" y="216"/>
                  </a:lnTo>
                  <a:lnTo>
                    <a:pt x="1303" y="180"/>
                  </a:lnTo>
                  <a:lnTo>
                    <a:pt x="1325" y="198"/>
                  </a:lnTo>
                  <a:lnTo>
                    <a:pt x="1344" y="174"/>
                  </a:lnTo>
                  <a:lnTo>
                    <a:pt x="1367" y="186"/>
                  </a:lnTo>
                  <a:lnTo>
                    <a:pt x="1390" y="168"/>
                  </a:lnTo>
                  <a:lnTo>
                    <a:pt x="1412" y="180"/>
                  </a:lnTo>
                  <a:lnTo>
                    <a:pt x="1435" y="156"/>
                  </a:lnTo>
                  <a:lnTo>
                    <a:pt x="1457" y="168"/>
                  </a:lnTo>
                  <a:lnTo>
                    <a:pt x="1480" y="150"/>
                  </a:lnTo>
                  <a:lnTo>
                    <a:pt x="1503" y="174"/>
                  </a:lnTo>
                  <a:lnTo>
                    <a:pt x="1525" y="162"/>
                  </a:lnTo>
                  <a:lnTo>
                    <a:pt x="1548" y="174"/>
                  </a:lnTo>
                  <a:lnTo>
                    <a:pt x="1570" y="174"/>
                  </a:lnTo>
                  <a:lnTo>
                    <a:pt x="1593" y="180"/>
                  </a:lnTo>
                  <a:lnTo>
                    <a:pt x="1616" y="186"/>
                  </a:lnTo>
                  <a:lnTo>
                    <a:pt x="1638" y="180"/>
                  </a:lnTo>
                  <a:lnTo>
                    <a:pt x="1661" y="192"/>
                  </a:lnTo>
                  <a:lnTo>
                    <a:pt x="1683" y="174"/>
                  </a:lnTo>
                  <a:lnTo>
                    <a:pt x="1706" y="192"/>
                  </a:lnTo>
                  <a:lnTo>
                    <a:pt x="1729" y="162"/>
                  </a:lnTo>
                  <a:lnTo>
                    <a:pt x="1751" y="186"/>
                  </a:lnTo>
                  <a:lnTo>
                    <a:pt x="1774" y="156"/>
                  </a:lnTo>
                  <a:lnTo>
                    <a:pt x="1793" y="180"/>
                  </a:lnTo>
                  <a:lnTo>
                    <a:pt x="1815" y="150"/>
                  </a:lnTo>
                  <a:lnTo>
                    <a:pt x="1838" y="174"/>
                  </a:lnTo>
                  <a:lnTo>
                    <a:pt x="1860" y="144"/>
                  </a:lnTo>
                  <a:lnTo>
                    <a:pt x="1883" y="162"/>
                  </a:lnTo>
                  <a:lnTo>
                    <a:pt x="1906" y="132"/>
                  </a:lnTo>
                  <a:lnTo>
                    <a:pt x="1928" y="156"/>
                  </a:lnTo>
                  <a:lnTo>
                    <a:pt x="1951" y="138"/>
                  </a:lnTo>
                  <a:lnTo>
                    <a:pt x="1973" y="150"/>
                  </a:lnTo>
                  <a:lnTo>
                    <a:pt x="1996" y="126"/>
                  </a:lnTo>
                  <a:lnTo>
                    <a:pt x="2019" y="144"/>
                  </a:lnTo>
                  <a:lnTo>
                    <a:pt x="2041" y="132"/>
                  </a:lnTo>
                  <a:lnTo>
                    <a:pt x="2064" y="144"/>
                  </a:lnTo>
                  <a:lnTo>
                    <a:pt x="2086" y="144"/>
                  </a:lnTo>
                  <a:lnTo>
                    <a:pt x="2109" y="144"/>
                  </a:lnTo>
                  <a:lnTo>
                    <a:pt x="2132" y="150"/>
                  </a:lnTo>
                  <a:lnTo>
                    <a:pt x="2154" y="156"/>
                  </a:lnTo>
                  <a:lnTo>
                    <a:pt x="2177" y="156"/>
                  </a:lnTo>
                  <a:lnTo>
                    <a:pt x="2199" y="156"/>
                  </a:lnTo>
                  <a:lnTo>
                    <a:pt x="2222" y="168"/>
                  </a:lnTo>
                  <a:lnTo>
                    <a:pt x="2226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15" name="Freeform 76"/>
            <p:cNvSpPr>
              <a:spLocks/>
            </p:cNvSpPr>
            <p:nvPr/>
          </p:nvSpPr>
          <p:spPr bwMode="auto">
            <a:xfrm>
              <a:off x="628650" y="1263650"/>
              <a:ext cx="3533775" cy="247650"/>
            </a:xfrm>
            <a:custGeom>
              <a:avLst/>
              <a:gdLst>
                <a:gd name="T0" fmla="*/ 22 w 2226"/>
                <a:gd name="T1" fmla="*/ 78 h 156"/>
                <a:gd name="T2" fmla="*/ 67 w 2226"/>
                <a:gd name="T3" fmla="*/ 90 h 156"/>
                <a:gd name="T4" fmla="*/ 113 w 2226"/>
                <a:gd name="T5" fmla="*/ 90 h 156"/>
                <a:gd name="T6" fmla="*/ 158 w 2226"/>
                <a:gd name="T7" fmla="*/ 90 h 156"/>
                <a:gd name="T8" fmla="*/ 203 w 2226"/>
                <a:gd name="T9" fmla="*/ 84 h 156"/>
                <a:gd name="T10" fmla="*/ 248 w 2226"/>
                <a:gd name="T11" fmla="*/ 84 h 156"/>
                <a:gd name="T12" fmla="*/ 293 w 2226"/>
                <a:gd name="T13" fmla="*/ 90 h 156"/>
                <a:gd name="T14" fmla="*/ 339 w 2226"/>
                <a:gd name="T15" fmla="*/ 90 h 156"/>
                <a:gd name="T16" fmla="*/ 384 w 2226"/>
                <a:gd name="T17" fmla="*/ 84 h 156"/>
                <a:gd name="T18" fmla="*/ 429 w 2226"/>
                <a:gd name="T19" fmla="*/ 84 h 156"/>
                <a:gd name="T20" fmla="*/ 470 w 2226"/>
                <a:gd name="T21" fmla="*/ 90 h 156"/>
                <a:gd name="T22" fmla="*/ 516 w 2226"/>
                <a:gd name="T23" fmla="*/ 90 h 156"/>
                <a:gd name="T24" fmla="*/ 561 w 2226"/>
                <a:gd name="T25" fmla="*/ 96 h 156"/>
                <a:gd name="T26" fmla="*/ 606 w 2226"/>
                <a:gd name="T27" fmla="*/ 90 h 156"/>
                <a:gd name="T28" fmla="*/ 651 w 2226"/>
                <a:gd name="T29" fmla="*/ 96 h 156"/>
                <a:gd name="T30" fmla="*/ 696 w 2226"/>
                <a:gd name="T31" fmla="*/ 96 h 156"/>
                <a:gd name="T32" fmla="*/ 742 w 2226"/>
                <a:gd name="T33" fmla="*/ 84 h 156"/>
                <a:gd name="T34" fmla="*/ 787 w 2226"/>
                <a:gd name="T35" fmla="*/ 90 h 156"/>
                <a:gd name="T36" fmla="*/ 832 w 2226"/>
                <a:gd name="T37" fmla="*/ 84 h 156"/>
                <a:gd name="T38" fmla="*/ 877 w 2226"/>
                <a:gd name="T39" fmla="*/ 90 h 156"/>
                <a:gd name="T40" fmla="*/ 919 w 2226"/>
                <a:gd name="T41" fmla="*/ 90 h 156"/>
                <a:gd name="T42" fmla="*/ 964 w 2226"/>
                <a:gd name="T43" fmla="*/ 96 h 156"/>
                <a:gd name="T44" fmla="*/ 1009 w 2226"/>
                <a:gd name="T45" fmla="*/ 120 h 156"/>
                <a:gd name="T46" fmla="*/ 1054 w 2226"/>
                <a:gd name="T47" fmla="*/ 156 h 156"/>
                <a:gd name="T48" fmla="*/ 1099 w 2226"/>
                <a:gd name="T49" fmla="*/ 114 h 156"/>
                <a:gd name="T50" fmla="*/ 1145 w 2226"/>
                <a:gd name="T51" fmla="*/ 0 h 156"/>
                <a:gd name="T52" fmla="*/ 1190 w 2226"/>
                <a:gd name="T53" fmla="*/ 102 h 156"/>
                <a:gd name="T54" fmla="*/ 1235 w 2226"/>
                <a:gd name="T55" fmla="*/ 102 h 156"/>
                <a:gd name="T56" fmla="*/ 1280 w 2226"/>
                <a:gd name="T57" fmla="*/ 96 h 156"/>
                <a:gd name="T58" fmla="*/ 1325 w 2226"/>
                <a:gd name="T59" fmla="*/ 102 h 156"/>
                <a:gd name="T60" fmla="*/ 1367 w 2226"/>
                <a:gd name="T61" fmla="*/ 90 h 156"/>
                <a:gd name="T62" fmla="*/ 1412 w 2226"/>
                <a:gd name="T63" fmla="*/ 84 h 156"/>
                <a:gd name="T64" fmla="*/ 1457 w 2226"/>
                <a:gd name="T65" fmla="*/ 96 h 156"/>
                <a:gd name="T66" fmla="*/ 1503 w 2226"/>
                <a:gd name="T67" fmla="*/ 102 h 156"/>
                <a:gd name="T68" fmla="*/ 1548 w 2226"/>
                <a:gd name="T69" fmla="*/ 102 h 156"/>
                <a:gd name="T70" fmla="*/ 1593 w 2226"/>
                <a:gd name="T71" fmla="*/ 108 h 156"/>
                <a:gd name="T72" fmla="*/ 1638 w 2226"/>
                <a:gd name="T73" fmla="*/ 108 h 156"/>
                <a:gd name="T74" fmla="*/ 1683 w 2226"/>
                <a:gd name="T75" fmla="*/ 108 h 156"/>
                <a:gd name="T76" fmla="*/ 1729 w 2226"/>
                <a:gd name="T77" fmla="*/ 114 h 156"/>
                <a:gd name="T78" fmla="*/ 1774 w 2226"/>
                <a:gd name="T79" fmla="*/ 108 h 156"/>
                <a:gd name="T80" fmla="*/ 1815 w 2226"/>
                <a:gd name="T81" fmla="*/ 96 h 156"/>
                <a:gd name="T82" fmla="*/ 1860 w 2226"/>
                <a:gd name="T83" fmla="*/ 84 h 156"/>
                <a:gd name="T84" fmla="*/ 1906 w 2226"/>
                <a:gd name="T85" fmla="*/ 78 h 156"/>
                <a:gd name="T86" fmla="*/ 1951 w 2226"/>
                <a:gd name="T87" fmla="*/ 78 h 156"/>
                <a:gd name="T88" fmla="*/ 1996 w 2226"/>
                <a:gd name="T89" fmla="*/ 78 h 156"/>
                <a:gd name="T90" fmla="*/ 2041 w 2226"/>
                <a:gd name="T91" fmla="*/ 84 h 156"/>
                <a:gd name="T92" fmla="*/ 2086 w 2226"/>
                <a:gd name="T93" fmla="*/ 84 h 156"/>
                <a:gd name="T94" fmla="*/ 2132 w 2226"/>
                <a:gd name="T95" fmla="*/ 90 h 156"/>
                <a:gd name="T96" fmla="*/ 2177 w 2226"/>
                <a:gd name="T97" fmla="*/ 84 h 156"/>
                <a:gd name="T98" fmla="*/ 2222 w 2226"/>
                <a:gd name="T99" fmla="*/ 9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26" h="156">
                  <a:moveTo>
                    <a:pt x="0" y="78"/>
                  </a:moveTo>
                  <a:lnTo>
                    <a:pt x="22" y="78"/>
                  </a:lnTo>
                  <a:lnTo>
                    <a:pt x="45" y="96"/>
                  </a:lnTo>
                  <a:lnTo>
                    <a:pt x="67" y="90"/>
                  </a:lnTo>
                  <a:lnTo>
                    <a:pt x="90" y="90"/>
                  </a:lnTo>
                  <a:lnTo>
                    <a:pt x="113" y="90"/>
                  </a:lnTo>
                  <a:lnTo>
                    <a:pt x="135" y="96"/>
                  </a:lnTo>
                  <a:lnTo>
                    <a:pt x="158" y="90"/>
                  </a:lnTo>
                  <a:lnTo>
                    <a:pt x="180" y="84"/>
                  </a:lnTo>
                  <a:lnTo>
                    <a:pt x="203" y="84"/>
                  </a:lnTo>
                  <a:lnTo>
                    <a:pt x="226" y="90"/>
                  </a:lnTo>
                  <a:lnTo>
                    <a:pt x="248" y="84"/>
                  </a:lnTo>
                  <a:lnTo>
                    <a:pt x="271" y="84"/>
                  </a:lnTo>
                  <a:lnTo>
                    <a:pt x="293" y="90"/>
                  </a:lnTo>
                  <a:lnTo>
                    <a:pt x="316" y="96"/>
                  </a:lnTo>
                  <a:lnTo>
                    <a:pt x="339" y="90"/>
                  </a:lnTo>
                  <a:lnTo>
                    <a:pt x="361" y="90"/>
                  </a:lnTo>
                  <a:lnTo>
                    <a:pt x="384" y="84"/>
                  </a:lnTo>
                  <a:lnTo>
                    <a:pt x="406" y="96"/>
                  </a:lnTo>
                  <a:lnTo>
                    <a:pt x="429" y="84"/>
                  </a:lnTo>
                  <a:lnTo>
                    <a:pt x="448" y="96"/>
                  </a:lnTo>
                  <a:lnTo>
                    <a:pt x="470" y="90"/>
                  </a:lnTo>
                  <a:lnTo>
                    <a:pt x="493" y="90"/>
                  </a:lnTo>
                  <a:lnTo>
                    <a:pt x="516" y="90"/>
                  </a:lnTo>
                  <a:lnTo>
                    <a:pt x="538" y="90"/>
                  </a:lnTo>
                  <a:lnTo>
                    <a:pt x="561" y="96"/>
                  </a:lnTo>
                  <a:lnTo>
                    <a:pt x="583" y="96"/>
                  </a:lnTo>
                  <a:lnTo>
                    <a:pt x="606" y="90"/>
                  </a:lnTo>
                  <a:lnTo>
                    <a:pt x="629" y="90"/>
                  </a:lnTo>
                  <a:lnTo>
                    <a:pt x="651" y="96"/>
                  </a:lnTo>
                  <a:lnTo>
                    <a:pt x="674" y="90"/>
                  </a:lnTo>
                  <a:lnTo>
                    <a:pt x="696" y="96"/>
                  </a:lnTo>
                  <a:lnTo>
                    <a:pt x="719" y="90"/>
                  </a:lnTo>
                  <a:lnTo>
                    <a:pt x="742" y="84"/>
                  </a:lnTo>
                  <a:lnTo>
                    <a:pt x="764" y="84"/>
                  </a:lnTo>
                  <a:lnTo>
                    <a:pt x="787" y="90"/>
                  </a:lnTo>
                  <a:lnTo>
                    <a:pt x="809" y="84"/>
                  </a:lnTo>
                  <a:lnTo>
                    <a:pt x="832" y="84"/>
                  </a:lnTo>
                  <a:lnTo>
                    <a:pt x="855" y="90"/>
                  </a:lnTo>
                  <a:lnTo>
                    <a:pt x="877" y="90"/>
                  </a:lnTo>
                  <a:lnTo>
                    <a:pt x="896" y="84"/>
                  </a:lnTo>
                  <a:lnTo>
                    <a:pt x="919" y="90"/>
                  </a:lnTo>
                  <a:lnTo>
                    <a:pt x="941" y="90"/>
                  </a:lnTo>
                  <a:lnTo>
                    <a:pt x="964" y="96"/>
                  </a:lnTo>
                  <a:lnTo>
                    <a:pt x="986" y="96"/>
                  </a:lnTo>
                  <a:lnTo>
                    <a:pt x="1009" y="120"/>
                  </a:lnTo>
                  <a:lnTo>
                    <a:pt x="1032" y="114"/>
                  </a:lnTo>
                  <a:lnTo>
                    <a:pt x="1054" y="156"/>
                  </a:lnTo>
                  <a:lnTo>
                    <a:pt x="1077" y="150"/>
                  </a:lnTo>
                  <a:lnTo>
                    <a:pt x="1099" y="114"/>
                  </a:lnTo>
                  <a:lnTo>
                    <a:pt x="1122" y="24"/>
                  </a:lnTo>
                  <a:lnTo>
                    <a:pt x="1145" y="0"/>
                  </a:lnTo>
                  <a:lnTo>
                    <a:pt x="1167" y="78"/>
                  </a:lnTo>
                  <a:lnTo>
                    <a:pt x="1190" y="102"/>
                  </a:lnTo>
                  <a:lnTo>
                    <a:pt x="1212" y="102"/>
                  </a:lnTo>
                  <a:lnTo>
                    <a:pt x="1235" y="102"/>
                  </a:lnTo>
                  <a:lnTo>
                    <a:pt x="1258" y="96"/>
                  </a:lnTo>
                  <a:lnTo>
                    <a:pt x="1280" y="96"/>
                  </a:lnTo>
                  <a:lnTo>
                    <a:pt x="1303" y="90"/>
                  </a:lnTo>
                  <a:lnTo>
                    <a:pt x="1325" y="102"/>
                  </a:lnTo>
                  <a:lnTo>
                    <a:pt x="1344" y="96"/>
                  </a:lnTo>
                  <a:lnTo>
                    <a:pt x="1367" y="90"/>
                  </a:lnTo>
                  <a:lnTo>
                    <a:pt x="1390" y="90"/>
                  </a:lnTo>
                  <a:lnTo>
                    <a:pt x="1412" y="84"/>
                  </a:lnTo>
                  <a:lnTo>
                    <a:pt x="1435" y="96"/>
                  </a:lnTo>
                  <a:lnTo>
                    <a:pt x="1457" y="96"/>
                  </a:lnTo>
                  <a:lnTo>
                    <a:pt x="1480" y="96"/>
                  </a:lnTo>
                  <a:lnTo>
                    <a:pt x="1503" y="102"/>
                  </a:lnTo>
                  <a:lnTo>
                    <a:pt x="1525" y="96"/>
                  </a:lnTo>
                  <a:lnTo>
                    <a:pt x="1548" y="102"/>
                  </a:lnTo>
                  <a:lnTo>
                    <a:pt x="1570" y="102"/>
                  </a:lnTo>
                  <a:lnTo>
                    <a:pt x="1593" y="108"/>
                  </a:lnTo>
                  <a:lnTo>
                    <a:pt x="1616" y="114"/>
                  </a:lnTo>
                  <a:lnTo>
                    <a:pt x="1638" y="108"/>
                  </a:lnTo>
                  <a:lnTo>
                    <a:pt x="1661" y="102"/>
                  </a:lnTo>
                  <a:lnTo>
                    <a:pt x="1683" y="108"/>
                  </a:lnTo>
                  <a:lnTo>
                    <a:pt x="1706" y="108"/>
                  </a:lnTo>
                  <a:lnTo>
                    <a:pt x="1729" y="114"/>
                  </a:lnTo>
                  <a:lnTo>
                    <a:pt x="1751" y="108"/>
                  </a:lnTo>
                  <a:lnTo>
                    <a:pt x="1774" y="108"/>
                  </a:lnTo>
                  <a:lnTo>
                    <a:pt x="1793" y="84"/>
                  </a:lnTo>
                  <a:lnTo>
                    <a:pt x="1815" y="96"/>
                  </a:lnTo>
                  <a:lnTo>
                    <a:pt x="1838" y="84"/>
                  </a:lnTo>
                  <a:lnTo>
                    <a:pt x="1860" y="84"/>
                  </a:lnTo>
                  <a:lnTo>
                    <a:pt x="1883" y="66"/>
                  </a:lnTo>
                  <a:lnTo>
                    <a:pt x="1906" y="78"/>
                  </a:lnTo>
                  <a:lnTo>
                    <a:pt x="1928" y="72"/>
                  </a:lnTo>
                  <a:lnTo>
                    <a:pt x="1951" y="78"/>
                  </a:lnTo>
                  <a:lnTo>
                    <a:pt x="1973" y="66"/>
                  </a:lnTo>
                  <a:lnTo>
                    <a:pt x="1996" y="78"/>
                  </a:lnTo>
                  <a:lnTo>
                    <a:pt x="2019" y="72"/>
                  </a:lnTo>
                  <a:lnTo>
                    <a:pt x="2041" y="84"/>
                  </a:lnTo>
                  <a:lnTo>
                    <a:pt x="2064" y="72"/>
                  </a:lnTo>
                  <a:lnTo>
                    <a:pt x="2086" y="84"/>
                  </a:lnTo>
                  <a:lnTo>
                    <a:pt x="2109" y="78"/>
                  </a:lnTo>
                  <a:lnTo>
                    <a:pt x="2132" y="90"/>
                  </a:lnTo>
                  <a:lnTo>
                    <a:pt x="2154" y="84"/>
                  </a:lnTo>
                  <a:lnTo>
                    <a:pt x="2177" y="84"/>
                  </a:lnTo>
                  <a:lnTo>
                    <a:pt x="2199" y="96"/>
                  </a:lnTo>
                  <a:lnTo>
                    <a:pt x="2222" y="96"/>
                  </a:lnTo>
                  <a:lnTo>
                    <a:pt x="2226" y="9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579438" y="3768809"/>
              <a:ext cx="41069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p</a:t>
              </a:r>
              <a:r>
                <a:rPr lang="en-US" altLang="ko-KR" sz="1050" b="1" i="1" baseline="-25000" dirty="0" smtClean="0"/>
                <a:t>1</a:t>
              </a:r>
              <a:endParaRPr lang="ko-KR" altLang="en-US" sz="1050" b="1" i="1" baseline="-250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81870" y="3356992"/>
              <a:ext cx="41069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p</a:t>
              </a:r>
              <a:r>
                <a:rPr lang="en-US" altLang="ko-KR" sz="1050" b="1" i="1" baseline="-25000" dirty="0" smtClean="0"/>
                <a:t>2</a:t>
              </a:r>
              <a:endParaRPr lang="ko-KR" altLang="en-US" sz="1050" b="1" i="1" baseline="-250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13569" y="2920105"/>
              <a:ext cx="41069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p</a:t>
              </a:r>
              <a:r>
                <a:rPr lang="en-US" altLang="ko-KR" sz="1050" b="1" i="1" baseline="-25000" dirty="0" smtClean="0"/>
                <a:t>3</a:t>
              </a:r>
              <a:endParaRPr lang="ko-KR" altLang="en-US" sz="1050" b="1" i="1" baseline="-25000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22697" y="2220912"/>
              <a:ext cx="41069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p</a:t>
              </a:r>
              <a:r>
                <a:rPr lang="en-US" altLang="ko-KR" sz="1050" b="1" i="1" baseline="-25000" dirty="0" smtClean="0"/>
                <a:t>4</a:t>
              </a:r>
              <a:endParaRPr lang="ko-KR" altLang="en-US" sz="1050" b="1" i="1" baseline="-25000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28650" y="1557760"/>
              <a:ext cx="41069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p</a:t>
              </a:r>
              <a:r>
                <a:rPr lang="en-US" altLang="ko-KR" sz="1050" b="1" i="1" baseline="-25000" dirty="0" smtClean="0"/>
                <a:t>5</a:t>
              </a:r>
              <a:endParaRPr lang="ko-KR" altLang="en-US" sz="1050" b="1" i="1" baseline="-250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622697" y="1111705"/>
              <a:ext cx="41069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Vp</a:t>
              </a:r>
              <a:r>
                <a:rPr lang="en-US" altLang="ko-KR" sz="1050" b="1" i="1" baseline="-25000" dirty="0" smtClean="0"/>
                <a:t>6</a:t>
              </a:r>
              <a:endParaRPr lang="ko-KR" altLang="en-US" sz="1050" b="1" i="1" baseline="-25000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657226" y="4635500"/>
              <a:ext cx="97013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i="1" dirty="0" smtClean="0"/>
                <a:t>ECG(Lead II)</a:t>
              </a:r>
              <a:endParaRPr lang="ko-KR" altLang="en-US" sz="1050" b="1" i="1" baseline="-25000" dirty="0"/>
            </a:p>
          </p:txBody>
        </p:sp>
        <p:sp>
          <p:nvSpPr>
            <p:cNvPr id="141" name="TextBox 140"/>
            <p:cNvSpPr txBox="1"/>
            <p:nvPr/>
          </p:nvSpPr>
          <p:spPr>
            <a:xfrm rot="16200000">
              <a:off x="-476501" y="3191728"/>
              <a:ext cx="14157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00" i="1" dirty="0" smtClean="0"/>
                <a:t>Signal Magnitude (V)</a:t>
              </a:r>
              <a:endParaRPr lang="ko-KR" altLang="en-US" sz="1000" i="1" baseline="-25000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008251" y="5616575"/>
              <a:ext cx="7745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00" i="1" dirty="0" smtClean="0"/>
                <a:t>Time (sec)</a:t>
              </a:r>
              <a:endParaRPr lang="ko-KR" altLang="en-US" sz="1000" i="1" baseline="-25000" dirty="0"/>
            </a:p>
          </p:txBody>
        </p:sp>
      </p:grpSp>
      <p:grpSp>
        <p:nvGrpSpPr>
          <p:cNvPr id="3175" name="그룹 3174"/>
          <p:cNvGrpSpPr/>
          <p:nvPr/>
        </p:nvGrpSpPr>
        <p:grpSpPr>
          <a:xfrm>
            <a:off x="4940054" y="1506538"/>
            <a:ext cx="4408696" cy="3524450"/>
            <a:chOff x="4940054" y="1506538"/>
            <a:chExt cx="4408696" cy="3524450"/>
          </a:xfrm>
        </p:grpSpPr>
        <p:sp>
          <p:nvSpPr>
            <p:cNvPr id="3119" name="Rectangle 82"/>
            <p:cNvSpPr>
              <a:spLocks noChangeArrowheads="1"/>
            </p:cNvSpPr>
            <p:nvPr/>
          </p:nvSpPr>
          <p:spPr bwMode="auto">
            <a:xfrm>
              <a:off x="5446713" y="1557338"/>
              <a:ext cx="3798887" cy="30003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0" name="Freeform 83"/>
            <p:cNvSpPr>
              <a:spLocks/>
            </p:cNvSpPr>
            <p:nvPr/>
          </p:nvSpPr>
          <p:spPr bwMode="auto">
            <a:xfrm>
              <a:off x="5446713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1" name="Freeform 84"/>
            <p:cNvSpPr>
              <a:spLocks/>
            </p:cNvSpPr>
            <p:nvPr/>
          </p:nvSpPr>
          <p:spPr bwMode="auto">
            <a:xfrm>
              <a:off x="5919788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2" name="Freeform 85"/>
            <p:cNvSpPr>
              <a:spLocks/>
            </p:cNvSpPr>
            <p:nvPr/>
          </p:nvSpPr>
          <p:spPr bwMode="auto">
            <a:xfrm>
              <a:off x="6391275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3" name="Freeform 86"/>
            <p:cNvSpPr>
              <a:spLocks/>
            </p:cNvSpPr>
            <p:nvPr/>
          </p:nvSpPr>
          <p:spPr bwMode="auto">
            <a:xfrm>
              <a:off x="6870700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4" name="Freeform 87"/>
            <p:cNvSpPr>
              <a:spLocks/>
            </p:cNvSpPr>
            <p:nvPr/>
          </p:nvSpPr>
          <p:spPr bwMode="auto">
            <a:xfrm>
              <a:off x="7343775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5" name="Freeform 88"/>
            <p:cNvSpPr>
              <a:spLocks/>
            </p:cNvSpPr>
            <p:nvPr/>
          </p:nvSpPr>
          <p:spPr bwMode="auto">
            <a:xfrm>
              <a:off x="7815263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6" name="Freeform 89"/>
            <p:cNvSpPr>
              <a:spLocks/>
            </p:cNvSpPr>
            <p:nvPr/>
          </p:nvSpPr>
          <p:spPr bwMode="auto">
            <a:xfrm>
              <a:off x="8294688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7" name="Freeform 90"/>
            <p:cNvSpPr>
              <a:spLocks/>
            </p:cNvSpPr>
            <p:nvPr/>
          </p:nvSpPr>
          <p:spPr bwMode="auto">
            <a:xfrm>
              <a:off x="8767763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8" name="Freeform 91"/>
            <p:cNvSpPr>
              <a:spLocks/>
            </p:cNvSpPr>
            <p:nvPr/>
          </p:nvSpPr>
          <p:spPr bwMode="auto">
            <a:xfrm>
              <a:off x="9245600" y="1557338"/>
              <a:ext cx="0" cy="3000375"/>
            </a:xfrm>
            <a:custGeom>
              <a:avLst/>
              <a:gdLst>
                <a:gd name="T0" fmla="*/ 470 h 470"/>
                <a:gd name="T1" fmla="*/ 0 h 470"/>
                <a:gd name="T2" fmla="*/ 0 h 4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70">
                  <a:moveTo>
                    <a:pt x="0" y="4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29" name="Freeform 92"/>
            <p:cNvSpPr>
              <a:spLocks/>
            </p:cNvSpPr>
            <p:nvPr/>
          </p:nvSpPr>
          <p:spPr bwMode="auto">
            <a:xfrm>
              <a:off x="5446713" y="4557713"/>
              <a:ext cx="3798887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0" name="Freeform 93"/>
            <p:cNvSpPr>
              <a:spLocks/>
            </p:cNvSpPr>
            <p:nvPr/>
          </p:nvSpPr>
          <p:spPr bwMode="auto">
            <a:xfrm>
              <a:off x="5446713" y="3957638"/>
              <a:ext cx="3798887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1" name="Freeform 94"/>
            <p:cNvSpPr>
              <a:spLocks/>
            </p:cNvSpPr>
            <p:nvPr/>
          </p:nvSpPr>
          <p:spPr bwMode="auto">
            <a:xfrm>
              <a:off x="5446713" y="3357563"/>
              <a:ext cx="3798887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2" name="Freeform 95"/>
            <p:cNvSpPr>
              <a:spLocks/>
            </p:cNvSpPr>
            <p:nvPr/>
          </p:nvSpPr>
          <p:spPr bwMode="auto">
            <a:xfrm>
              <a:off x="5446713" y="2757488"/>
              <a:ext cx="3798887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3" name="Freeform 96"/>
            <p:cNvSpPr>
              <a:spLocks/>
            </p:cNvSpPr>
            <p:nvPr/>
          </p:nvSpPr>
          <p:spPr bwMode="auto">
            <a:xfrm>
              <a:off x="5446713" y="2157413"/>
              <a:ext cx="3798887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4" name="Freeform 97"/>
            <p:cNvSpPr>
              <a:spLocks/>
            </p:cNvSpPr>
            <p:nvPr/>
          </p:nvSpPr>
          <p:spPr bwMode="auto">
            <a:xfrm>
              <a:off x="5446713" y="1557338"/>
              <a:ext cx="3798887" cy="0"/>
            </a:xfrm>
            <a:custGeom>
              <a:avLst/>
              <a:gdLst>
                <a:gd name="T0" fmla="*/ 0 w 595"/>
                <a:gd name="T1" fmla="*/ 595 w 595"/>
                <a:gd name="T2" fmla="*/ 595 w 5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95">
                  <a:moveTo>
                    <a:pt x="0" y="0"/>
                  </a:moveTo>
                  <a:lnTo>
                    <a:pt x="595" y="0"/>
                  </a:lnTo>
                  <a:lnTo>
                    <a:pt x="59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5" name="Line 98"/>
            <p:cNvSpPr>
              <a:spLocks noChangeShapeType="1"/>
            </p:cNvSpPr>
            <p:nvPr/>
          </p:nvSpPr>
          <p:spPr bwMode="auto">
            <a:xfrm>
              <a:off x="5446713" y="4557713"/>
              <a:ext cx="379888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6" name="Line 99"/>
            <p:cNvSpPr>
              <a:spLocks noChangeShapeType="1"/>
            </p:cNvSpPr>
            <p:nvPr/>
          </p:nvSpPr>
          <p:spPr bwMode="auto">
            <a:xfrm flipV="1">
              <a:off x="5446713" y="1557338"/>
              <a:ext cx="0" cy="3000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7" name="Line 100"/>
            <p:cNvSpPr>
              <a:spLocks noChangeShapeType="1"/>
            </p:cNvSpPr>
            <p:nvPr/>
          </p:nvSpPr>
          <p:spPr bwMode="auto">
            <a:xfrm flipV="1">
              <a:off x="5446713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38" name="Rectangle 101"/>
            <p:cNvSpPr>
              <a:spLocks noChangeArrowheads="1"/>
            </p:cNvSpPr>
            <p:nvPr/>
          </p:nvSpPr>
          <p:spPr bwMode="auto">
            <a:xfrm>
              <a:off x="5427663" y="4602033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</a:t>
              </a:r>
              <a:endParaRPr kumimoji="1" lang="ko-KR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39" name="Line 102"/>
            <p:cNvSpPr>
              <a:spLocks noChangeShapeType="1"/>
            </p:cNvSpPr>
            <p:nvPr/>
          </p:nvSpPr>
          <p:spPr bwMode="auto">
            <a:xfrm flipV="1">
              <a:off x="5919788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40" name="Rectangle 103"/>
            <p:cNvSpPr>
              <a:spLocks noChangeArrowheads="1"/>
            </p:cNvSpPr>
            <p:nvPr/>
          </p:nvSpPr>
          <p:spPr bwMode="auto">
            <a:xfrm>
              <a:off x="5862638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1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41" name="Line 104"/>
            <p:cNvSpPr>
              <a:spLocks noChangeShapeType="1"/>
            </p:cNvSpPr>
            <p:nvPr/>
          </p:nvSpPr>
          <p:spPr bwMode="auto">
            <a:xfrm flipV="1">
              <a:off x="6391275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42" name="Rectangle 105"/>
            <p:cNvSpPr>
              <a:spLocks noChangeArrowheads="1"/>
            </p:cNvSpPr>
            <p:nvPr/>
          </p:nvSpPr>
          <p:spPr bwMode="auto">
            <a:xfrm>
              <a:off x="6334125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2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43" name="Line 106"/>
            <p:cNvSpPr>
              <a:spLocks noChangeShapeType="1"/>
            </p:cNvSpPr>
            <p:nvPr/>
          </p:nvSpPr>
          <p:spPr bwMode="auto">
            <a:xfrm flipV="1">
              <a:off x="6870700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44" name="Rectangle 107"/>
            <p:cNvSpPr>
              <a:spLocks noChangeArrowheads="1"/>
            </p:cNvSpPr>
            <p:nvPr/>
          </p:nvSpPr>
          <p:spPr bwMode="auto">
            <a:xfrm>
              <a:off x="6813550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3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45" name="Line 108"/>
            <p:cNvSpPr>
              <a:spLocks noChangeShapeType="1"/>
            </p:cNvSpPr>
            <p:nvPr/>
          </p:nvSpPr>
          <p:spPr bwMode="auto">
            <a:xfrm flipV="1">
              <a:off x="7343775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46" name="Rectangle 109"/>
            <p:cNvSpPr>
              <a:spLocks noChangeArrowheads="1"/>
            </p:cNvSpPr>
            <p:nvPr/>
          </p:nvSpPr>
          <p:spPr bwMode="auto">
            <a:xfrm>
              <a:off x="7286625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4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47" name="Line 110"/>
            <p:cNvSpPr>
              <a:spLocks noChangeShapeType="1"/>
            </p:cNvSpPr>
            <p:nvPr/>
          </p:nvSpPr>
          <p:spPr bwMode="auto">
            <a:xfrm flipV="1">
              <a:off x="7815263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48" name="Rectangle 111"/>
            <p:cNvSpPr>
              <a:spLocks noChangeArrowheads="1"/>
            </p:cNvSpPr>
            <p:nvPr/>
          </p:nvSpPr>
          <p:spPr bwMode="auto">
            <a:xfrm>
              <a:off x="7758113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5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50" name="Line 112"/>
            <p:cNvSpPr>
              <a:spLocks noChangeShapeType="1"/>
            </p:cNvSpPr>
            <p:nvPr/>
          </p:nvSpPr>
          <p:spPr bwMode="auto">
            <a:xfrm flipV="1">
              <a:off x="8294688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51" name="Rectangle 113"/>
            <p:cNvSpPr>
              <a:spLocks noChangeArrowheads="1"/>
            </p:cNvSpPr>
            <p:nvPr/>
          </p:nvSpPr>
          <p:spPr bwMode="auto">
            <a:xfrm>
              <a:off x="8237538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6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52" name="Line 114"/>
            <p:cNvSpPr>
              <a:spLocks noChangeShapeType="1"/>
            </p:cNvSpPr>
            <p:nvPr/>
          </p:nvSpPr>
          <p:spPr bwMode="auto">
            <a:xfrm flipV="1">
              <a:off x="8767763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53" name="Rectangle 115"/>
            <p:cNvSpPr>
              <a:spLocks noChangeArrowheads="1"/>
            </p:cNvSpPr>
            <p:nvPr/>
          </p:nvSpPr>
          <p:spPr bwMode="auto">
            <a:xfrm>
              <a:off x="8710613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7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54" name="Line 116"/>
            <p:cNvSpPr>
              <a:spLocks noChangeShapeType="1"/>
            </p:cNvSpPr>
            <p:nvPr/>
          </p:nvSpPr>
          <p:spPr bwMode="auto">
            <a:xfrm flipV="1">
              <a:off x="9245600" y="45196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55" name="Rectangle 117"/>
            <p:cNvSpPr>
              <a:spLocks noChangeArrowheads="1"/>
            </p:cNvSpPr>
            <p:nvPr/>
          </p:nvSpPr>
          <p:spPr bwMode="auto">
            <a:xfrm>
              <a:off x="9188450" y="460203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8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56" name="Line 118"/>
            <p:cNvSpPr>
              <a:spLocks noChangeShapeType="1"/>
            </p:cNvSpPr>
            <p:nvPr/>
          </p:nvSpPr>
          <p:spPr bwMode="auto">
            <a:xfrm>
              <a:off x="5446713" y="4557713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57" name="Rectangle 119"/>
            <p:cNvSpPr>
              <a:spLocks noChangeArrowheads="1"/>
            </p:cNvSpPr>
            <p:nvPr/>
          </p:nvSpPr>
          <p:spPr bwMode="auto">
            <a:xfrm>
              <a:off x="5186276" y="4506913"/>
              <a:ext cx="19877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-0.5</a:t>
              </a:r>
              <a:endParaRPr kumimoji="1" lang="ko-KR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58" name="Line 120"/>
            <p:cNvSpPr>
              <a:spLocks noChangeShapeType="1"/>
            </p:cNvSpPr>
            <p:nvPr/>
          </p:nvSpPr>
          <p:spPr bwMode="auto">
            <a:xfrm>
              <a:off x="5446713" y="3957638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59" name="Rectangle 121"/>
            <p:cNvSpPr>
              <a:spLocks noChangeArrowheads="1"/>
            </p:cNvSpPr>
            <p:nvPr/>
          </p:nvSpPr>
          <p:spPr bwMode="auto">
            <a:xfrm>
              <a:off x="5281526" y="3906838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60" name="Line 122"/>
            <p:cNvSpPr>
              <a:spLocks noChangeShapeType="1"/>
            </p:cNvSpPr>
            <p:nvPr/>
          </p:nvSpPr>
          <p:spPr bwMode="auto">
            <a:xfrm>
              <a:off x="5446713" y="3357563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61" name="Rectangle 123"/>
            <p:cNvSpPr>
              <a:spLocks noChangeArrowheads="1"/>
            </p:cNvSpPr>
            <p:nvPr/>
          </p:nvSpPr>
          <p:spPr bwMode="auto">
            <a:xfrm>
              <a:off x="5211676" y="330676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0.5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62" name="Line 124"/>
            <p:cNvSpPr>
              <a:spLocks noChangeShapeType="1"/>
            </p:cNvSpPr>
            <p:nvPr/>
          </p:nvSpPr>
          <p:spPr bwMode="auto">
            <a:xfrm>
              <a:off x="5446713" y="2757488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63" name="Rectangle 125"/>
            <p:cNvSpPr>
              <a:spLocks noChangeArrowheads="1"/>
            </p:cNvSpPr>
            <p:nvPr/>
          </p:nvSpPr>
          <p:spPr bwMode="auto">
            <a:xfrm>
              <a:off x="5281526" y="2706688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64" name="Line 126"/>
            <p:cNvSpPr>
              <a:spLocks noChangeShapeType="1"/>
            </p:cNvSpPr>
            <p:nvPr/>
          </p:nvSpPr>
          <p:spPr bwMode="auto">
            <a:xfrm>
              <a:off x="5446713" y="2157413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65" name="Rectangle 127"/>
            <p:cNvSpPr>
              <a:spLocks noChangeArrowheads="1"/>
            </p:cNvSpPr>
            <p:nvPr/>
          </p:nvSpPr>
          <p:spPr bwMode="auto">
            <a:xfrm>
              <a:off x="5211676" y="2106613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1.5</a:t>
              </a:r>
              <a:endParaRPr kumimoji="1" lang="ko-KR" altLang="ko-K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66" name="Line 128"/>
            <p:cNvSpPr>
              <a:spLocks noChangeShapeType="1"/>
            </p:cNvSpPr>
            <p:nvPr/>
          </p:nvSpPr>
          <p:spPr bwMode="auto">
            <a:xfrm>
              <a:off x="5446713" y="1557338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67" name="Rectangle 129"/>
            <p:cNvSpPr>
              <a:spLocks noChangeArrowheads="1"/>
            </p:cNvSpPr>
            <p:nvPr/>
          </p:nvSpPr>
          <p:spPr bwMode="auto">
            <a:xfrm>
              <a:off x="5281526" y="1506538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굴림" pitchFamily="50" charset="-127"/>
                  <a:cs typeface="굴림" pitchFamily="50" charset="-127"/>
                </a:rPr>
                <a:t>2</a:t>
              </a:r>
              <a:endParaRPr kumimoji="1" lang="ko-KR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endParaRPr>
            </a:p>
          </p:txBody>
        </p:sp>
        <p:sp>
          <p:nvSpPr>
            <p:cNvPr id="3168" name="Freeform 130"/>
            <p:cNvSpPr>
              <a:spLocks/>
            </p:cNvSpPr>
            <p:nvPr/>
          </p:nvSpPr>
          <p:spPr bwMode="auto">
            <a:xfrm>
              <a:off x="5478463" y="1787525"/>
              <a:ext cx="3773487" cy="2622550"/>
            </a:xfrm>
            <a:custGeom>
              <a:avLst/>
              <a:gdLst>
                <a:gd name="T0" fmla="*/ 24 w 2377"/>
                <a:gd name="T1" fmla="*/ 1411 h 1652"/>
                <a:gd name="T2" fmla="*/ 73 w 2377"/>
                <a:gd name="T3" fmla="*/ 1447 h 1652"/>
                <a:gd name="T4" fmla="*/ 121 w 2377"/>
                <a:gd name="T5" fmla="*/ 1447 h 1652"/>
                <a:gd name="T6" fmla="*/ 169 w 2377"/>
                <a:gd name="T7" fmla="*/ 1427 h 1652"/>
                <a:gd name="T8" fmla="*/ 218 w 2377"/>
                <a:gd name="T9" fmla="*/ 1419 h 1652"/>
                <a:gd name="T10" fmla="*/ 266 w 2377"/>
                <a:gd name="T11" fmla="*/ 1399 h 1652"/>
                <a:gd name="T12" fmla="*/ 314 w 2377"/>
                <a:gd name="T13" fmla="*/ 1399 h 1652"/>
                <a:gd name="T14" fmla="*/ 362 w 2377"/>
                <a:gd name="T15" fmla="*/ 1379 h 1652"/>
                <a:gd name="T16" fmla="*/ 411 w 2377"/>
                <a:gd name="T17" fmla="*/ 1367 h 1652"/>
                <a:gd name="T18" fmla="*/ 459 w 2377"/>
                <a:gd name="T19" fmla="*/ 1367 h 1652"/>
                <a:gd name="T20" fmla="*/ 503 w 2377"/>
                <a:gd name="T21" fmla="*/ 1347 h 1652"/>
                <a:gd name="T22" fmla="*/ 551 w 2377"/>
                <a:gd name="T23" fmla="*/ 1351 h 1652"/>
                <a:gd name="T24" fmla="*/ 600 w 2377"/>
                <a:gd name="T25" fmla="*/ 1347 h 1652"/>
                <a:gd name="T26" fmla="*/ 648 w 2377"/>
                <a:gd name="T27" fmla="*/ 1327 h 1652"/>
                <a:gd name="T28" fmla="*/ 696 w 2377"/>
                <a:gd name="T29" fmla="*/ 1318 h 1652"/>
                <a:gd name="T30" fmla="*/ 744 w 2377"/>
                <a:gd name="T31" fmla="*/ 1343 h 1652"/>
                <a:gd name="T32" fmla="*/ 793 w 2377"/>
                <a:gd name="T33" fmla="*/ 1355 h 1652"/>
                <a:gd name="T34" fmla="*/ 841 w 2377"/>
                <a:gd name="T35" fmla="*/ 1351 h 1652"/>
                <a:gd name="T36" fmla="*/ 889 w 2377"/>
                <a:gd name="T37" fmla="*/ 1347 h 1652"/>
                <a:gd name="T38" fmla="*/ 937 w 2377"/>
                <a:gd name="T39" fmla="*/ 1351 h 1652"/>
                <a:gd name="T40" fmla="*/ 982 w 2377"/>
                <a:gd name="T41" fmla="*/ 1318 h 1652"/>
                <a:gd name="T42" fmla="*/ 1030 w 2377"/>
                <a:gd name="T43" fmla="*/ 1335 h 1652"/>
                <a:gd name="T44" fmla="*/ 1078 w 2377"/>
                <a:gd name="T45" fmla="*/ 1548 h 1652"/>
                <a:gd name="T46" fmla="*/ 1127 w 2377"/>
                <a:gd name="T47" fmla="*/ 1041 h 1652"/>
                <a:gd name="T48" fmla="*/ 1175 w 2377"/>
                <a:gd name="T49" fmla="*/ 0 h 1652"/>
                <a:gd name="T50" fmla="*/ 1223 w 2377"/>
                <a:gd name="T51" fmla="*/ 1407 h 1652"/>
                <a:gd name="T52" fmla="*/ 1271 w 2377"/>
                <a:gd name="T53" fmla="*/ 1652 h 1652"/>
                <a:gd name="T54" fmla="*/ 1320 w 2377"/>
                <a:gd name="T55" fmla="*/ 1592 h 1652"/>
                <a:gd name="T56" fmla="*/ 1368 w 2377"/>
                <a:gd name="T57" fmla="*/ 1548 h 1652"/>
                <a:gd name="T58" fmla="*/ 1416 w 2377"/>
                <a:gd name="T59" fmla="*/ 1487 h 1652"/>
                <a:gd name="T60" fmla="*/ 1460 w 2377"/>
                <a:gd name="T61" fmla="*/ 1443 h 1652"/>
                <a:gd name="T62" fmla="*/ 1509 w 2377"/>
                <a:gd name="T63" fmla="*/ 1439 h 1652"/>
                <a:gd name="T64" fmla="*/ 1557 w 2377"/>
                <a:gd name="T65" fmla="*/ 1403 h 1652"/>
                <a:gd name="T66" fmla="*/ 1605 w 2377"/>
                <a:gd name="T67" fmla="*/ 1387 h 1652"/>
                <a:gd name="T68" fmla="*/ 1653 w 2377"/>
                <a:gd name="T69" fmla="*/ 1355 h 1652"/>
                <a:gd name="T70" fmla="*/ 1702 w 2377"/>
                <a:gd name="T71" fmla="*/ 1331 h 1652"/>
                <a:gd name="T72" fmla="*/ 1750 w 2377"/>
                <a:gd name="T73" fmla="*/ 1335 h 1652"/>
                <a:gd name="T74" fmla="*/ 1798 w 2377"/>
                <a:gd name="T75" fmla="*/ 1306 h 1652"/>
                <a:gd name="T76" fmla="*/ 1846 w 2377"/>
                <a:gd name="T77" fmla="*/ 1322 h 1652"/>
                <a:gd name="T78" fmla="*/ 1895 w 2377"/>
                <a:gd name="T79" fmla="*/ 1327 h 1652"/>
                <a:gd name="T80" fmla="*/ 1939 w 2377"/>
                <a:gd name="T81" fmla="*/ 1371 h 1652"/>
                <a:gd name="T82" fmla="*/ 1987 w 2377"/>
                <a:gd name="T83" fmla="*/ 1391 h 1652"/>
                <a:gd name="T84" fmla="*/ 2036 w 2377"/>
                <a:gd name="T85" fmla="*/ 1383 h 1652"/>
                <a:gd name="T86" fmla="*/ 2084 w 2377"/>
                <a:gd name="T87" fmla="*/ 1375 h 1652"/>
                <a:gd name="T88" fmla="*/ 2132 w 2377"/>
                <a:gd name="T89" fmla="*/ 1351 h 1652"/>
                <a:gd name="T90" fmla="*/ 2180 w 2377"/>
                <a:gd name="T91" fmla="*/ 1331 h 1652"/>
                <a:gd name="T92" fmla="*/ 2229 w 2377"/>
                <a:gd name="T93" fmla="*/ 1335 h 1652"/>
                <a:gd name="T94" fmla="*/ 2277 w 2377"/>
                <a:gd name="T95" fmla="*/ 1375 h 1652"/>
                <a:gd name="T96" fmla="*/ 2325 w 2377"/>
                <a:gd name="T97" fmla="*/ 1355 h 1652"/>
                <a:gd name="T98" fmla="*/ 2373 w 2377"/>
                <a:gd name="T99" fmla="*/ 1375 h 1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77" h="1652">
                  <a:moveTo>
                    <a:pt x="0" y="1351"/>
                  </a:moveTo>
                  <a:lnTo>
                    <a:pt x="24" y="1411"/>
                  </a:lnTo>
                  <a:lnTo>
                    <a:pt x="49" y="1391"/>
                  </a:lnTo>
                  <a:lnTo>
                    <a:pt x="73" y="1447"/>
                  </a:lnTo>
                  <a:lnTo>
                    <a:pt x="97" y="1383"/>
                  </a:lnTo>
                  <a:lnTo>
                    <a:pt x="121" y="1447"/>
                  </a:lnTo>
                  <a:lnTo>
                    <a:pt x="145" y="1399"/>
                  </a:lnTo>
                  <a:lnTo>
                    <a:pt x="169" y="1427"/>
                  </a:lnTo>
                  <a:lnTo>
                    <a:pt x="193" y="1387"/>
                  </a:lnTo>
                  <a:lnTo>
                    <a:pt x="218" y="1419"/>
                  </a:lnTo>
                  <a:lnTo>
                    <a:pt x="242" y="1355"/>
                  </a:lnTo>
                  <a:lnTo>
                    <a:pt x="266" y="1399"/>
                  </a:lnTo>
                  <a:lnTo>
                    <a:pt x="290" y="1351"/>
                  </a:lnTo>
                  <a:lnTo>
                    <a:pt x="314" y="1399"/>
                  </a:lnTo>
                  <a:lnTo>
                    <a:pt x="338" y="1355"/>
                  </a:lnTo>
                  <a:lnTo>
                    <a:pt x="362" y="1379"/>
                  </a:lnTo>
                  <a:lnTo>
                    <a:pt x="386" y="1343"/>
                  </a:lnTo>
                  <a:lnTo>
                    <a:pt x="411" y="1367"/>
                  </a:lnTo>
                  <a:lnTo>
                    <a:pt x="435" y="1339"/>
                  </a:lnTo>
                  <a:lnTo>
                    <a:pt x="459" y="1367"/>
                  </a:lnTo>
                  <a:lnTo>
                    <a:pt x="479" y="1318"/>
                  </a:lnTo>
                  <a:lnTo>
                    <a:pt x="503" y="1347"/>
                  </a:lnTo>
                  <a:lnTo>
                    <a:pt x="527" y="1359"/>
                  </a:lnTo>
                  <a:lnTo>
                    <a:pt x="551" y="1351"/>
                  </a:lnTo>
                  <a:lnTo>
                    <a:pt x="575" y="1347"/>
                  </a:lnTo>
                  <a:lnTo>
                    <a:pt x="600" y="1347"/>
                  </a:lnTo>
                  <a:lnTo>
                    <a:pt x="624" y="1375"/>
                  </a:lnTo>
                  <a:lnTo>
                    <a:pt x="648" y="1327"/>
                  </a:lnTo>
                  <a:lnTo>
                    <a:pt x="672" y="1359"/>
                  </a:lnTo>
                  <a:lnTo>
                    <a:pt x="696" y="1318"/>
                  </a:lnTo>
                  <a:lnTo>
                    <a:pt x="720" y="1383"/>
                  </a:lnTo>
                  <a:lnTo>
                    <a:pt x="744" y="1343"/>
                  </a:lnTo>
                  <a:lnTo>
                    <a:pt x="769" y="1423"/>
                  </a:lnTo>
                  <a:lnTo>
                    <a:pt x="793" y="1355"/>
                  </a:lnTo>
                  <a:lnTo>
                    <a:pt x="817" y="1399"/>
                  </a:lnTo>
                  <a:lnTo>
                    <a:pt x="841" y="1351"/>
                  </a:lnTo>
                  <a:lnTo>
                    <a:pt x="865" y="1403"/>
                  </a:lnTo>
                  <a:lnTo>
                    <a:pt x="889" y="1347"/>
                  </a:lnTo>
                  <a:lnTo>
                    <a:pt x="913" y="1383"/>
                  </a:lnTo>
                  <a:lnTo>
                    <a:pt x="937" y="1351"/>
                  </a:lnTo>
                  <a:lnTo>
                    <a:pt x="958" y="1387"/>
                  </a:lnTo>
                  <a:lnTo>
                    <a:pt x="982" y="1318"/>
                  </a:lnTo>
                  <a:lnTo>
                    <a:pt x="1006" y="1371"/>
                  </a:lnTo>
                  <a:lnTo>
                    <a:pt x="1030" y="1335"/>
                  </a:lnTo>
                  <a:lnTo>
                    <a:pt x="1054" y="1395"/>
                  </a:lnTo>
                  <a:lnTo>
                    <a:pt x="1078" y="1548"/>
                  </a:lnTo>
                  <a:lnTo>
                    <a:pt x="1102" y="1495"/>
                  </a:lnTo>
                  <a:lnTo>
                    <a:pt x="1127" y="1041"/>
                  </a:lnTo>
                  <a:lnTo>
                    <a:pt x="1151" y="237"/>
                  </a:lnTo>
                  <a:lnTo>
                    <a:pt x="1175" y="0"/>
                  </a:lnTo>
                  <a:lnTo>
                    <a:pt x="1199" y="748"/>
                  </a:lnTo>
                  <a:lnTo>
                    <a:pt x="1223" y="1407"/>
                  </a:lnTo>
                  <a:lnTo>
                    <a:pt x="1247" y="1580"/>
                  </a:lnTo>
                  <a:lnTo>
                    <a:pt x="1271" y="1652"/>
                  </a:lnTo>
                  <a:lnTo>
                    <a:pt x="1295" y="1528"/>
                  </a:lnTo>
                  <a:lnTo>
                    <a:pt x="1320" y="1592"/>
                  </a:lnTo>
                  <a:lnTo>
                    <a:pt x="1344" y="1499"/>
                  </a:lnTo>
                  <a:lnTo>
                    <a:pt x="1368" y="1548"/>
                  </a:lnTo>
                  <a:lnTo>
                    <a:pt x="1392" y="1443"/>
                  </a:lnTo>
                  <a:lnTo>
                    <a:pt x="1416" y="1487"/>
                  </a:lnTo>
                  <a:lnTo>
                    <a:pt x="1436" y="1423"/>
                  </a:lnTo>
                  <a:lnTo>
                    <a:pt x="1460" y="1443"/>
                  </a:lnTo>
                  <a:lnTo>
                    <a:pt x="1484" y="1403"/>
                  </a:lnTo>
                  <a:lnTo>
                    <a:pt x="1509" y="1439"/>
                  </a:lnTo>
                  <a:lnTo>
                    <a:pt x="1533" y="1387"/>
                  </a:lnTo>
                  <a:lnTo>
                    <a:pt x="1557" y="1403"/>
                  </a:lnTo>
                  <a:lnTo>
                    <a:pt x="1581" y="1331"/>
                  </a:lnTo>
                  <a:lnTo>
                    <a:pt x="1605" y="1387"/>
                  </a:lnTo>
                  <a:lnTo>
                    <a:pt x="1629" y="1355"/>
                  </a:lnTo>
                  <a:lnTo>
                    <a:pt x="1653" y="1355"/>
                  </a:lnTo>
                  <a:lnTo>
                    <a:pt x="1678" y="1347"/>
                  </a:lnTo>
                  <a:lnTo>
                    <a:pt x="1702" y="1331"/>
                  </a:lnTo>
                  <a:lnTo>
                    <a:pt x="1726" y="1343"/>
                  </a:lnTo>
                  <a:lnTo>
                    <a:pt x="1750" y="1335"/>
                  </a:lnTo>
                  <a:lnTo>
                    <a:pt x="1774" y="1331"/>
                  </a:lnTo>
                  <a:lnTo>
                    <a:pt x="1798" y="1306"/>
                  </a:lnTo>
                  <a:lnTo>
                    <a:pt x="1822" y="1367"/>
                  </a:lnTo>
                  <a:lnTo>
                    <a:pt x="1846" y="1322"/>
                  </a:lnTo>
                  <a:lnTo>
                    <a:pt x="1871" y="1371"/>
                  </a:lnTo>
                  <a:lnTo>
                    <a:pt x="1895" y="1327"/>
                  </a:lnTo>
                  <a:lnTo>
                    <a:pt x="1915" y="1379"/>
                  </a:lnTo>
                  <a:lnTo>
                    <a:pt x="1939" y="1371"/>
                  </a:lnTo>
                  <a:lnTo>
                    <a:pt x="1963" y="1427"/>
                  </a:lnTo>
                  <a:lnTo>
                    <a:pt x="1987" y="1391"/>
                  </a:lnTo>
                  <a:lnTo>
                    <a:pt x="2011" y="1419"/>
                  </a:lnTo>
                  <a:lnTo>
                    <a:pt x="2036" y="1383"/>
                  </a:lnTo>
                  <a:lnTo>
                    <a:pt x="2060" y="1423"/>
                  </a:lnTo>
                  <a:lnTo>
                    <a:pt x="2084" y="1375"/>
                  </a:lnTo>
                  <a:lnTo>
                    <a:pt x="2108" y="1411"/>
                  </a:lnTo>
                  <a:lnTo>
                    <a:pt x="2132" y="1351"/>
                  </a:lnTo>
                  <a:lnTo>
                    <a:pt x="2156" y="1379"/>
                  </a:lnTo>
                  <a:lnTo>
                    <a:pt x="2180" y="1331"/>
                  </a:lnTo>
                  <a:lnTo>
                    <a:pt x="2204" y="1375"/>
                  </a:lnTo>
                  <a:lnTo>
                    <a:pt x="2229" y="1335"/>
                  </a:lnTo>
                  <a:lnTo>
                    <a:pt x="2253" y="1351"/>
                  </a:lnTo>
                  <a:lnTo>
                    <a:pt x="2277" y="1375"/>
                  </a:lnTo>
                  <a:lnTo>
                    <a:pt x="2301" y="1367"/>
                  </a:lnTo>
                  <a:lnTo>
                    <a:pt x="2325" y="1355"/>
                  </a:lnTo>
                  <a:lnTo>
                    <a:pt x="2349" y="1371"/>
                  </a:lnTo>
                  <a:lnTo>
                    <a:pt x="2373" y="1375"/>
                  </a:lnTo>
                  <a:lnTo>
                    <a:pt x="2377" y="1371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69" name="Freeform 131"/>
            <p:cNvSpPr>
              <a:spLocks/>
            </p:cNvSpPr>
            <p:nvPr/>
          </p:nvSpPr>
          <p:spPr bwMode="auto">
            <a:xfrm>
              <a:off x="5478463" y="2738438"/>
              <a:ext cx="3773487" cy="1500188"/>
            </a:xfrm>
            <a:custGeom>
              <a:avLst/>
              <a:gdLst>
                <a:gd name="T0" fmla="*/ 24 w 2377"/>
                <a:gd name="T1" fmla="*/ 812 h 945"/>
                <a:gd name="T2" fmla="*/ 73 w 2377"/>
                <a:gd name="T3" fmla="*/ 812 h 945"/>
                <a:gd name="T4" fmla="*/ 121 w 2377"/>
                <a:gd name="T5" fmla="*/ 816 h 945"/>
                <a:gd name="T6" fmla="*/ 169 w 2377"/>
                <a:gd name="T7" fmla="*/ 804 h 945"/>
                <a:gd name="T8" fmla="*/ 218 w 2377"/>
                <a:gd name="T9" fmla="*/ 804 h 945"/>
                <a:gd name="T10" fmla="*/ 266 w 2377"/>
                <a:gd name="T11" fmla="*/ 796 h 945"/>
                <a:gd name="T12" fmla="*/ 314 w 2377"/>
                <a:gd name="T13" fmla="*/ 792 h 945"/>
                <a:gd name="T14" fmla="*/ 362 w 2377"/>
                <a:gd name="T15" fmla="*/ 792 h 945"/>
                <a:gd name="T16" fmla="*/ 411 w 2377"/>
                <a:gd name="T17" fmla="*/ 780 h 945"/>
                <a:gd name="T18" fmla="*/ 459 w 2377"/>
                <a:gd name="T19" fmla="*/ 788 h 945"/>
                <a:gd name="T20" fmla="*/ 503 w 2377"/>
                <a:gd name="T21" fmla="*/ 780 h 945"/>
                <a:gd name="T22" fmla="*/ 551 w 2377"/>
                <a:gd name="T23" fmla="*/ 780 h 945"/>
                <a:gd name="T24" fmla="*/ 600 w 2377"/>
                <a:gd name="T25" fmla="*/ 768 h 945"/>
                <a:gd name="T26" fmla="*/ 648 w 2377"/>
                <a:gd name="T27" fmla="*/ 748 h 945"/>
                <a:gd name="T28" fmla="*/ 696 w 2377"/>
                <a:gd name="T29" fmla="*/ 744 h 945"/>
                <a:gd name="T30" fmla="*/ 744 w 2377"/>
                <a:gd name="T31" fmla="*/ 764 h 945"/>
                <a:gd name="T32" fmla="*/ 793 w 2377"/>
                <a:gd name="T33" fmla="*/ 792 h 945"/>
                <a:gd name="T34" fmla="*/ 841 w 2377"/>
                <a:gd name="T35" fmla="*/ 796 h 945"/>
                <a:gd name="T36" fmla="*/ 889 w 2377"/>
                <a:gd name="T37" fmla="*/ 788 h 945"/>
                <a:gd name="T38" fmla="*/ 937 w 2377"/>
                <a:gd name="T39" fmla="*/ 788 h 945"/>
                <a:gd name="T40" fmla="*/ 982 w 2377"/>
                <a:gd name="T41" fmla="*/ 788 h 945"/>
                <a:gd name="T42" fmla="*/ 1030 w 2377"/>
                <a:gd name="T43" fmla="*/ 784 h 945"/>
                <a:gd name="T44" fmla="*/ 1078 w 2377"/>
                <a:gd name="T45" fmla="*/ 832 h 945"/>
                <a:gd name="T46" fmla="*/ 1127 w 2377"/>
                <a:gd name="T47" fmla="*/ 663 h 945"/>
                <a:gd name="T48" fmla="*/ 1175 w 2377"/>
                <a:gd name="T49" fmla="*/ 0 h 945"/>
                <a:gd name="T50" fmla="*/ 1223 w 2377"/>
                <a:gd name="T51" fmla="*/ 595 h 945"/>
                <a:gd name="T52" fmla="*/ 1271 w 2377"/>
                <a:gd name="T53" fmla="*/ 945 h 945"/>
                <a:gd name="T54" fmla="*/ 1320 w 2377"/>
                <a:gd name="T55" fmla="*/ 896 h 945"/>
                <a:gd name="T56" fmla="*/ 1368 w 2377"/>
                <a:gd name="T57" fmla="*/ 884 h 945"/>
                <a:gd name="T58" fmla="*/ 1416 w 2377"/>
                <a:gd name="T59" fmla="*/ 852 h 945"/>
                <a:gd name="T60" fmla="*/ 1460 w 2377"/>
                <a:gd name="T61" fmla="*/ 832 h 945"/>
                <a:gd name="T62" fmla="*/ 1509 w 2377"/>
                <a:gd name="T63" fmla="*/ 812 h 945"/>
                <a:gd name="T64" fmla="*/ 1557 w 2377"/>
                <a:gd name="T65" fmla="*/ 800 h 945"/>
                <a:gd name="T66" fmla="*/ 1605 w 2377"/>
                <a:gd name="T67" fmla="*/ 784 h 945"/>
                <a:gd name="T68" fmla="*/ 1653 w 2377"/>
                <a:gd name="T69" fmla="*/ 764 h 945"/>
                <a:gd name="T70" fmla="*/ 1702 w 2377"/>
                <a:gd name="T71" fmla="*/ 748 h 945"/>
                <a:gd name="T72" fmla="*/ 1750 w 2377"/>
                <a:gd name="T73" fmla="*/ 736 h 945"/>
                <a:gd name="T74" fmla="*/ 1798 w 2377"/>
                <a:gd name="T75" fmla="*/ 719 h 945"/>
                <a:gd name="T76" fmla="*/ 1846 w 2377"/>
                <a:gd name="T77" fmla="*/ 719 h 945"/>
                <a:gd name="T78" fmla="*/ 1895 w 2377"/>
                <a:gd name="T79" fmla="*/ 732 h 945"/>
                <a:gd name="T80" fmla="*/ 1939 w 2377"/>
                <a:gd name="T81" fmla="*/ 760 h 945"/>
                <a:gd name="T82" fmla="*/ 1987 w 2377"/>
                <a:gd name="T83" fmla="*/ 804 h 945"/>
                <a:gd name="T84" fmla="*/ 2036 w 2377"/>
                <a:gd name="T85" fmla="*/ 824 h 945"/>
                <a:gd name="T86" fmla="*/ 2084 w 2377"/>
                <a:gd name="T87" fmla="*/ 832 h 945"/>
                <a:gd name="T88" fmla="*/ 2132 w 2377"/>
                <a:gd name="T89" fmla="*/ 824 h 945"/>
                <a:gd name="T90" fmla="*/ 2180 w 2377"/>
                <a:gd name="T91" fmla="*/ 812 h 945"/>
                <a:gd name="T92" fmla="*/ 2229 w 2377"/>
                <a:gd name="T93" fmla="*/ 800 h 945"/>
                <a:gd name="T94" fmla="*/ 2277 w 2377"/>
                <a:gd name="T95" fmla="*/ 796 h 945"/>
                <a:gd name="T96" fmla="*/ 2325 w 2377"/>
                <a:gd name="T97" fmla="*/ 780 h 945"/>
                <a:gd name="T98" fmla="*/ 2373 w 2377"/>
                <a:gd name="T99" fmla="*/ 788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77" h="945">
                  <a:moveTo>
                    <a:pt x="0" y="804"/>
                  </a:moveTo>
                  <a:lnTo>
                    <a:pt x="24" y="812"/>
                  </a:lnTo>
                  <a:lnTo>
                    <a:pt x="49" y="816"/>
                  </a:lnTo>
                  <a:lnTo>
                    <a:pt x="73" y="812"/>
                  </a:lnTo>
                  <a:lnTo>
                    <a:pt x="97" y="812"/>
                  </a:lnTo>
                  <a:lnTo>
                    <a:pt x="121" y="816"/>
                  </a:lnTo>
                  <a:lnTo>
                    <a:pt x="145" y="812"/>
                  </a:lnTo>
                  <a:lnTo>
                    <a:pt x="169" y="804"/>
                  </a:lnTo>
                  <a:lnTo>
                    <a:pt x="193" y="804"/>
                  </a:lnTo>
                  <a:lnTo>
                    <a:pt x="218" y="804"/>
                  </a:lnTo>
                  <a:lnTo>
                    <a:pt x="242" y="796"/>
                  </a:lnTo>
                  <a:lnTo>
                    <a:pt x="266" y="796"/>
                  </a:lnTo>
                  <a:lnTo>
                    <a:pt x="290" y="796"/>
                  </a:lnTo>
                  <a:lnTo>
                    <a:pt x="314" y="792"/>
                  </a:lnTo>
                  <a:lnTo>
                    <a:pt x="338" y="792"/>
                  </a:lnTo>
                  <a:lnTo>
                    <a:pt x="362" y="792"/>
                  </a:lnTo>
                  <a:lnTo>
                    <a:pt x="386" y="784"/>
                  </a:lnTo>
                  <a:lnTo>
                    <a:pt x="411" y="780"/>
                  </a:lnTo>
                  <a:lnTo>
                    <a:pt x="435" y="788"/>
                  </a:lnTo>
                  <a:lnTo>
                    <a:pt x="459" y="788"/>
                  </a:lnTo>
                  <a:lnTo>
                    <a:pt x="479" y="784"/>
                  </a:lnTo>
                  <a:lnTo>
                    <a:pt x="503" y="780"/>
                  </a:lnTo>
                  <a:lnTo>
                    <a:pt x="527" y="784"/>
                  </a:lnTo>
                  <a:lnTo>
                    <a:pt x="551" y="780"/>
                  </a:lnTo>
                  <a:lnTo>
                    <a:pt x="575" y="772"/>
                  </a:lnTo>
                  <a:lnTo>
                    <a:pt x="600" y="768"/>
                  </a:lnTo>
                  <a:lnTo>
                    <a:pt x="624" y="764"/>
                  </a:lnTo>
                  <a:lnTo>
                    <a:pt x="648" y="748"/>
                  </a:lnTo>
                  <a:lnTo>
                    <a:pt x="672" y="744"/>
                  </a:lnTo>
                  <a:lnTo>
                    <a:pt x="696" y="744"/>
                  </a:lnTo>
                  <a:lnTo>
                    <a:pt x="720" y="752"/>
                  </a:lnTo>
                  <a:lnTo>
                    <a:pt x="744" y="764"/>
                  </a:lnTo>
                  <a:lnTo>
                    <a:pt x="769" y="780"/>
                  </a:lnTo>
                  <a:lnTo>
                    <a:pt x="793" y="792"/>
                  </a:lnTo>
                  <a:lnTo>
                    <a:pt x="817" y="800"/>
                  </a:lnTo>
                  <a:lnTo>
                    <a:pt x="841" y="796"/>
                  </a:lnTo>
                  <a:lnTo>
                    <a:pt x="865" y="792"/>
                  </a:lnTo>
                  <a:lnTo>
                    <a:pt x="889" y="788"/>
                  </a:lnTo>
                  <a:lnTo>
                    <a:pt x="913" y="788"/>
                  </a:lnTo>
                  <a:lnTo>
                    <a:pt x="937" y="788"/>
                  </a:lnTo>
                  <a:lnTo>
                    <a:pt x="958" y="788"/>
                  </a:lnTo>
                  <a:lnTo>
                    <a:pt x="982" y="788"/>
                  </a:lnTo>
                  <a:lnTo>
                    <a:pt x="1006" y="784"/>
                  </a:lnTo>
                  <a:lnTo>
                    <a:pt x="1030" y="784"/>
                  </a:lnTo>
                  <a:lnTo>
                    <a:pt x="1054" y="800"/>
                  </a:lnTo>
                  <a:lnTo>
                    <a:pt x="1078" y="832"/>
                  </a:lnTo>
                  <a:lnTo>
                    <a:pt x="1102" y="828"/>
                  </a:lnTo>
                  <a:lnTo>
                    <a:pt x="1127" y="663"/>
                  </a:lnTo>
                  <a:lnTo>
                    <a:pt x="1151" y="297"/>
                  </a:lnTo>
                  <a:lnTo>
                    <a:pt x="1175" y="0"/>
                  </a:lnTo>
                  <a:lnTo>
                    <a:pt x="1199" y="144"/>
                  </a:lnTo>
                  <a:lnTo>
                    <a:pt x="1223" y="595"/>
                  </a:lnTo>
                  <a:lnTo>
                    <a:pt x="1247" y="896"/>
                  </a:lnTo>
                  <a:lnTo>
                    <a:pt x="1271" y="945"/>
                  </a:lnTo>
                  <a:lnTo>
                    <a:pt x="1295" y="912"/>
                  </a:lnTo>
                  <a:lnTo>
                    <a:pt x="1320" y="896"/>
                  </a:lnTo>
                  <a:lnTo>
                    <a:pt x="1344" y="892"/>
                  </a:lnTo>
                  <a:lnTo>
                    <a:pt x="1368" y="884"/>
                  </a:lnTo>
                  <a:lnTo>
                    <a:pt x="1392" y="872"/>
                  </a:lnTo>
                  <a:lnTo>
                    <a:pt x="1416" y="852"/>
                  </a:lnTo>
                  <a:lnTo>
                    <a:pt x="1436" y="840"/>
                  </a:lnTo>
                  <a:lnTo>
                    <a:pt x="1460" y="832"/>
                  </a:lnTo>
                  <a:lnTo>
                    <a:pt x="1484" y="824"/>
                  </a:lnTo>
                  <a:lnTo>
                    <a:pt x="1509" y="812"/>
                  </a:lnTo>
                  <a:lnTo>
                    <a:pt x="1533" y="804"/>
                  </a:lnTo>
                  <a:lnTo>
                    <a:pt x="1557" y="800"/>
                  </a:lnTo>
                  <a:lnTo>
                    <a:pt x="1581" y="792"/>
                  </a:lnTo>
                  <a:lnTo>
                    <a:pt x="1605" y="784"/>
                  </a:lnTo>
                  <a:lnTo>
                    <a:pt x="1629" y="772"/>
                  </a:lnTo>
                  <a:lnTo>
                    <a:pt x="1653" y="764"/>
                  </a:lnTo>
                  <a:lnTo>
                    <a:pt x="1678" y="756"/>
                  </a:lnTo>
                  <a:lnTo>
                    <a:pt x="1702" y="748"/>
                  </a:lnTo>
                  <a:lnTo>
                    <a:pt x="1726" y="740"/>
                  </a:lnTo>
                  <a:lnTo>
                    <a:pt x="1750" y="736"/>
                  </a:lnTo>
                  <a:lnTo>
                    <a:pt x="1774" y="723"/>
                  </a:lnTo>
                  <a:lnTo>
                    <a:pt x="1798" y="719"/>
                  </a:lnTo>
                  <a:lnTo>
                    <a:pt x="1822" y="719"/>
                  </a:lnTo>
                  <a:lnTo>
                    <a:pt x="1846" y="719"/>
                  </a:lnTo>
                  <a:lnTo>
                    <a:pt x="1871" y="719"/>
                  </a:lnTo>
                  <a:lnTo>
                    <a:pt x="1895" y="732"/>
                  </a:lnTo>
                  <a:lnTo>
                    <a:pt x="1915" y="744"/>
                  </a:lnTo>
                  <a:lnTo>
                    <a:pt x="1939" y="760"/>
                  </a:lnTo>
                  <a:lnTo>
                    <a:pt x="1963" y="780"/>
                  </a:lnTo>
                  <a:lnTo>
                    <a:pt x="1987" y="804"/>
                  </a:lnTo>
                  <a:lnTo>
                    <a:pt x="2011" y="820"/>
                  </a:lnTo>
                  <a:lnTo>
                    <a:pt x="2036" y="824"/>
                  </a:lnTo>
                  <a:lnTo>
                    <a:pt x="2060" y="832"/>
                  </a:lnTo>
                  <a:lnTo>
                    <a:pt x="2084" y="832"/>
                  </a:lnTo>
                  <a:lnTo>
                    <a:pt x="2108" y="828"/>
                  </a:lnTo>
                  <a:lnTo>
                    <a:pt x="2132" y="824"/>
                  </a:lnTo>
                  <a:lnTo>
                    <a:pt x="2156" y="820"/>
                  </a:lnTo>
                  <a:lnTo>
                    <a:pt x="2180" y="812"/>
                  </a:lnTo>
                  <a:lnTo>
                    <a:pt x="2204" y="808"/>
                  </a:lnTo>
                  <a:lnTo>
                    <a:pt x="2229" y="800"/>
                  </a:lnTo>
                  <a:lnTo>
                    <a:pt x="2253" y="800"/>
                  </a:lnTo>
                  <a:lnTo>
                    <a:pt x="2277" y="796"/>
                  </a:lnTo>
                  <a:lnTo>
                    <a:pt x="2301" y="788"/>
                  </a:lnTo>
                  <a:lnTo>
                    <a:pt x="2325" y="780"/>
                  </a:lnTo>
                  <a:lnTo>
                    <a:pt x="2349" y="788"/>
                  </a:lnTo>
                  <a:lnTo>
                    <a:pt x="2373" y="788"/>
                  </a:lnTo>
                  <a:lnTo>
                    <a:pt x="2377" y="78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6973850" y="4784767"/>
              <a:ext cx="7745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00" i="1" dirty="0" smtClean="0"/>
                <a:t>Time (sec)</a:t>
              </a:r>
              <a:endParaRPr lang="ko-KR" altLang="en-US" sz="1000" i="1" baseline="-25000" dirty="0"/>
            </a:p>
          </p:txBody>
        </p:sp>
        <p:sp>
          <p:nvSpPr>
            <p:cNvPr id="140" name="TextBox 139"/>
            <p:cNvSpPr txBox="1"/>
            <p:nvPr/>
          </p:nvSpPr>
          <p:spPr>
            <a:xfrm rot="16200000">
              <a:off x="4355279" y="3117469"/>
              <a:ext cx="14157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00" i="1" dirty="0" smtClean="0"/>
                <a:t>Signal Magnitude (V)</a:t>
              </a:r>
              <a:endParaRPr lang="ko-KR" altLang="en-US" sz="1000" i="1" baseline="-25000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7918413" y="3009984"/>
              <a:ext cx="97013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dirty="0" smtClean="0"/>
                <a:t>ECG(Lead II)</a:t>
              </a:r>
              <a:endParaRPr lang="ko-KR" altLang="en-US" sz="1050" b="1" baseline="-25000" dirty="0"/>
            </a:p>
          </p:txBody>
        </p:sp>
        <p:cxnSp>
          <p:nvCxnSpPr>
            <p:cNvPr id="3172" name="직선 화살표 연결선 3171"/>
            <p:cNvCxnSpPr>
              <a:stCxn id="143" idx="2"/>
            </p:cNvCxnSpPr>
            <p:nvPr/>
          </p:nvCxnSpPr>
          <p:spPr>
            <a:xfrm flipH="1">
              <a:off x="7446925" y="3263900"/>
              <a:ext cx="956557" cy="69373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TextBox 146"/>
            <p:cNvSpPr txBox="1"/>
            <p:nvPr/>
          </p:nvSpPr>
          <p:spPr>
            <a:xfrm>
              <a:off x="5673080" y="1806932"/>
              <a:ext cx="1298753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50" b="1" dirty="0" smtClean="0"/>
                <a:t>Synthesized ECG</a:t>
              </a:r>
              <a:endParaRPr lang="ko-KR" altLang="en-US" sz="1050" b="1" baseline="-25000" dirty="0"/>
            </a:p>
          </p:txBody>
        </p:sp>
        <p:cxnSp>
          <p:nvCxnSpPr>
            <p:cNvPr id="3174" name="직선 화살표 연결선 3173"/>
            <p:cNvCxnSpPr/>
            <p:nvPr/>
          </p:nvCxnSpPr>
          <p:spPr>
            <a:xfrm>
              <a:off x="6334125" y="2106613"/>
              <a:ext cx="952500" cy="566737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2059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4</TotalTime>
  <Words>353</Words>
  <Application>Microsoft Office PowerPoint</Application>
  <PresentationFormat>A4 용지(210x297mm)</PresentationFormat>
  <Paragraphs>140</Paragraphs>
  <Slides>9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</vt:i4>
      </vt:variant>
    </vt:vector>
  </HeadingPairs>
  <TitlesOfParts>
    <vt:vector size="11" baseType="lpstr"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Lee Jeong-Whan</cp:lastModifiedBy>
  <cp:revision>58</cp:revision>
  <dcterms:created xsi:type="dcterms:W3CDTF">2006-10-05T04:04:58Z</dcterms:created>
  <dcterms:modified xsi:type="dcterms:W3CDTF">2012-12-31T12:23:11Z</dcterms:modified>
</cp:coreProperties>
</file>